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E4229F" w:rsidTr="0093265E">
        <w:trPr>
          <w:trHeight w:val="1622"/>
        </w:trPr>
        <w:tc>
          <w:tcPr>
            <w:tcW w:w="3778" w:type="dxa"/>
          </w:tcPr>
          <w:p w:rsidR="00BA54E5" w:rsidRPr="00FF131D" w:rsidRDefault="00BA54E5">
            <w:pPr>
              <w:spacing w:before="60"/>
              <w:jc w:val="center"/>
              <w:rPr>
                <w:b/>
                <w:color w:val="FF0000"/>
              </w:rPr>
            </w:pPr>
            <w:bookmarkStart w:id="0" w:name="_GoBack"/>
            <w:bookmarkEnd w:id="0"/>
            <w:r w:rsidRPr="00FF131D">
              <w:rPr>
                <w:b/>
                <w:color w:val="FF0000"/>
              </w:rPr>
              <w:t>SỞ GIÁO DỤC VÀ ĐÀO TẠO</w:t>
            </w:r>
          </w:p>
          <w:p w:rsidR="00BA54E5" w:rsidRPr="00FF131D" w:rsidRDefault="00FF131D">
            <w:pPr>
              <w:jc w:val="center"/>
              <w:rPr>
                <w:b/>
                <w:color w:val="0000FF"/>
              </w:rPr>
            </w:pP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3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O9Lj1QpAgAAUQ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2065" r="13970" b="6985"/>
                      <wp:wrapNone/>
                      <wp:docPr id="3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590143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kP+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"/>
                  </w:pict>
                </mc:Fallback>
              </mc:AlternateContent>
            </w:r>
            <w:r w:rsidR="00BA54E5" w:rsidRPr="00FF131D">
              <w:rPr>
                <w:b/>
                <w:color w:val="0000FF"/>
              </w:rPr>
              <w:t>QUẢNG NAM</w:t>
            </w:r>
          </w:p>
          <w:p w:rsidR="00BA54E5" w:rsidRPr="00E4229F" w:rsidRDefault="00BA54E5"/>
          <w:p w:rsidR="0046140C" w:rsidRPr="00E4229F" w:rsidRDefault="0046140C">
            <w:pPr>
              <w:jc w:val="center"/>
            </w:pPr>
          </w:p>
          <w:p w:rsidR="00BA54E5" w:rsidRPr="00E4229F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E4229F">
              <w:tab/>
            </w:r>
          </w:p>
          <w:p w:rsidR="0046140C" w:rsidRPr="00E4229F" w:rsidRDefault="0046140C" w:rsidP="00E4229F">
            <w:pPr>
              <w:tabs>
                <w:tab w:val="left" w:pos="939"/>
              </w:tabs>
            </w:pPr>
            <w:r w:rsidRPr="00E4229F">
              <w:t xml:space="preserve">         (</w:t>
            </w:r>
            <w:r w:rsidRPr="00E4229F">
              <w:rPr>
                <w:i/>
              </w:rPr>
              <w:t xml:space="preserve">Đề gồm có </w:t>
            </w:r>
            <w:r w:rsidR="00E4229F" w:rsidRPr="00E4229F">
              <w:rPr>
                <w:i/>
              </w:rPr>
              <w:t>2</w:t>
            </w:r>
            <w:r w:rsidRPr="00E4229F">
              <w:rPr>
                <w:i/>
              </w:rPr>
              <w:t xml:space="preserve"> trang</w:t>
            </w:r>
            <w:r w:rsidRPr="00E4229F">
              <w:t>)</w:t>
            </w:r>
          </w:p>
        </w:tc>
        <w:tc>
          <w:tcPr>
            <w:tcW w:w="6348" w:type="dxa"/>
          </w:tcPr>
          <w:p w:rsidR="00BA54E5" w:rsidRPr="00FF131D" w:rsidRDefault="00BA54E5">
            <w:pPr>
              <w:spacing w:before="60"/>
              <w:jc w:val="center"/>
              <w:rPr>
                <w:b/>
                <w:color w:val="FF0000"/>
              </w:rPr>
            </w:pPr>
            <w:r w:rsidRPr="00FF131D">
              <w:rPr>
                <w:b/>
                <w:color w:val="FF0000"/>
              </w:rPr>
              <w:t xml:space="preserve">KIỂM TRA HỌC KỲ </w:t>
            </w:r>
            <w:r w:rsidR="00FA4CCA" w:rsidRPr="00FF131D">
              <w:rPr>
                <w:b/>
                <w:color w:val="FF0000"/>
              </w:rPr>
              <w:t>I</w:t>
            </w:r>
            <w:r w:rsidR="000F52B9" w:rsidRPr="00FF131D">
              <w:rPr>
                <w:b/>
                <w:color w:val="FF0000"/>
              </w:rPr>
              <w:t>I</w:t>
            </w:r>
            <w:r w:rsidRPr="00FF131D">
              <w:rPr>
                <w:b/>
                <w:color w:val="FF0000"/>
              </w:rPr>
              <w:t xml:space="preserve"> NĂM HỌC 201</w:t>
            </w:r>
            <w:r w:rsidR="008375FB" w:rsidRPr="00FF131D">
              <w:rPr>
                <w:b/>
                <w:color w:val="FF0000"/>
              </w:rPr>
              <w:t>9</w:t>
            </w:r>
            <w:r w:rsidRPr="00FF131D">
              <w:rPr>
                <w:b/>
                <w:color w:val="FF0000"/>
              </w:rPr>
              <w:t>-20</w:t>
            </w:r>
            <w:r w:rsidR="008375FB" w:rsidRPr="00FF131D">
              <w:rPr>
                <w:b/>
                <w:color w:val="FF0000"/>
              </w:rPr>
              <w:t>20</w:t>
            </w:r>
          </w:p>
          <w:p w:rsidR="00BA54E5" w:rsidRPr="00FF131D" w:rsidRDefault="00BA7A11">
            <w:pPr>
              <w:spacing w:before="60"/>
              <w:jc w:val="center"/>
              <w:rPr>
                <w:b/>
                <w:color w:val="0000FF"/>
              </w:rPr>
            </w:pPr>
            <w:hyperlink r:id="rId7" w:history="1">
              <w:r w:rsidR="00BA54E5" w:rsidRPr="00FF131D">
                <w:rPr>
                  <w:rStyle w:val="Hyperlink"/>
                  <w:b/>
                  <w:u w:val="none"/>
                </w:rPr>
                <w:t xml:space="preserve">Môn: </w:t>
              </w:r>
              <w:r w:rsidR="00E4229F" w:rsidRPr="00FF131D">
                <w:rPr>
                  <w:rStyle w:val="Hyperlink"/>
                  <w:b/>
                  <w:u w:val="none"/>
                </w:rPr>
                <w:t>Vật lý</w:t>
              </w:r>
              <w:r w:rsidR="00BA54E5" w:rsidRPr="00FF131D">
                <w:rPr>
                  <w:rStyle w:val="Hyperlink"/>
                  <w:b/>
                  <w:u w:val="none"/>
                </w:rPr>
                <w:t xml:space="preserve"> – Lớp </w:t>
              </w:r>
              <w:r w:rsidR="00E4229F" w:rsidRPr="00FF131D">
                <w:rPr>
                  <w:rStyle w:val="Hyperlink"/>
                  <w:b/>
                  <w:u w:val="none"/>
                </w:rPr>
                <w:t>11</w:t>
              </w:r>
            </w:hyperlink>
          </w:p>
          <w:p w:rsidR="00BA54E5" w:rsidRPr="00E4229F" w:rsidRDefault="00BA54E5">
            <w:pPr>
              <w:spacing w:before="60"/>
              <w:jc w:val="center"/>
            </w:pPr>
            <w:r w:rsidRPr="00E4229F">
              <w:t xml:space="preserve">Thời gian: </w:t>
            </w:r>
            <w:r w:rsidR="00E4229F" w:rsidRPr="00E4229F">
              <w:t>45</w:t>
            </w:r>
            <w:r w:rsidRPr="00E4229F">
              <w:t xml:space="preserve"> phút (không kể thời gian giao đề)   </w:t>
            </w:r>
          </w:p>
          <w:p w:rsidR="00BA54E5" w:rsidRPr="00E4229F" w:rsidRDefault="00BA54E5">
            <w:pPr>
              <w:jc w:val="center"/>
            </w:pPr>
            <w:r w:rsidRPr="00E4229F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E4229F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E4229F" w:rsidRDefault="00BA54E5" w:rsidP="00D079E1">
                  <w:pPr>
                    <w:spacing w:before="60"/>
                    <w:jc w:val="center"/>
                    <w:rPr>
                      <w:b/>
                    </w:rPr>
                  </w:pPr>
                  <w:r w:rsidRPr="00E4229F">
                    <w:rPr>
                      <w:b/>
                    </w:rPr>
                    <w:t xml:space="preserve">MÃ ĐỀ </w:t>
                  </w:r>
                  <w:r w:rsidR="00A50750" w:rsidRPr="00E4229F">
                    <w:rPr>
                      <w:b/>
                    </w:rPr>
                    <w:t>20</w:t>
                  </w:r>
                  <w:r w:rsidR="00D079E1">
                    <w:rPr>
                      <w:b/>
                    </w:rPr>
                    <w:t>5</w:t>
                  </w:r>
                </w:p>
              </w:tc>
            </w:tr>
          </w:tbl>
          <w:p w:rsidR="00BA54E5" w:rsidRPr="00E4229F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70C8B" w:rsidRPr="00E4229F" w:rsidRDefault="00270C8B" w:rsidP="006720A6">
      <w:pPr>
        <w:ind w:right="422"/>
        <w:jc w:val="both"/>
        <w:rPr>
          <w:b/>
        </w:rPr>
      </w:pPr>
    </w:p>
    <w:p w:rsidR="007E130F" w:rsidRPr="00605583" w:rsidRDefault="00E4229F" w:rsidP="00C923B1">
      <w:pPr>
        <w:ind w:right="422"/>
        <w:jc w:val="both"/>
        <w:rPr>
          <w:b/>
        </w:rPr>
      </w:pPr>
      <w:r w:rsidRPr="00605583">
        <w:rPr>
          <w:b/>
        </w:rPr>
        <w:t>I/ TRẮC NGHIỆM</w:t>
      </w:r>
      <w:r w:rsidR="00734154">
        <w:rPr>
          <w:b/>
        </w:rPr>
        <w:t xml:space="preserve"> </w:t>
      </w:r>
      <w:r w:rsidR="00734154" w:rsidRPr="00734154">
        <w:t>(</w:t>
      </w:r>
      <w:r w:rsidR="00734154" w:rsidRPr="00734154">
        <w:rPr>
          <w:i/>
        </w:rPr>
        <w:t>5 điểm</w:t>
      </w:r>
      <w:r w:rsidR="00734154" w:rsidRPr="00734154">
        <w:t>)</w:t>
      </w:r>
      <w:r w:rsidRPr="00605583">
        <w:rPr>
          <w:b/>
        </w:rPr>
        <w:t>.</w:t>
      </w:r>
    </w:p>
    <w:p w:rsidR="00605583" w:rsidRDefault="00605583" w:rsidP="00C923B1">
      <w:pPr>
        <w:ind w:right="422"/>
        <w:jc w:val="both"/>
      </w:pP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>Câu 1.</w:t>
      </w:r>
      <w:r>
        <w:t xml:space="preserve"> Định luật Len - xơ được dùng để xác định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ường độ của dòng điện cảm ứng xuất hiện trong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độ lớn của suất điện động cảm ứng trong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chiều dòng điện cảm ứng xuất hiện trong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độ biến thiên của từ thông qua một mạch kí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2.</w:t>
      </w:r>
      <w:r>
        <w:t xml:space="preserve"> </w:t>
      </w:r>
      <w:r>
        <w:rPr>
          <w:lang w:val="pt-BR"/>
        </w:rPr>
        <w:t xml:space="preserve">Trong biểu thức </w:t>
      </w:r>
      <w:r w:rsidR="00FF131D">
        <w:rPr>
          <w:noProof/>
          <w:sz w:val="17"/>
          <w:szCs w:val="17"/>
        </w:rPr>
        <w:drawing>
          <wp:inline distT="0" distB="0" distL="0" distR="0">
            <wp:extent cx="628650" cy="428625"/>
            <wp:effectExtent l="0" t="0" r="0" b="9525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của định luật khúc xạ ánh sáng, góc khúc xạ  là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vertAlign w:val="subscript"/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i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r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n</w:t>
      </w:r>
      <w:r>
        <w:rPr>
          <w:vertAlign w:val="subscript"/>
          <w:lang w:val="pt-BR"/>
        </w:rPr>
        <w:t>1.</w:t>
      </w:r>
      <w:r>
        <w:rPr>
          <w:vertAlign w:val="subscript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 xml:space="preserve"> n</w:t>
      </w:r>
      <w:r>
        <w:rPr>
          <w:vertAlign w:val="subscript"/>
          <w:lang w:val="pt-BR"/>
        </w:rPr>
        <w:t>2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3.</w:t>
      </w:r>
      <w:r>
        <w:t xml:space="preserve"> Từ trường của dòng </w:t>
      </w:r>
      <w:r w:rsidR="00FF0D4A">
        <w:t xml:space="preserve">điện </w:t>
      </w:r>
      <w:r w:rsidR="00A00C90">
        <w:t xml:space="preserve">chạy trong </w:t>
      </w:r>
      <w:r w:rsidR="00A05F66">
        <w:t xml:space="preserve">dây dẫn </w:t>
      </w:r>
      <w:r>
        <w:t>thẳng dài có chiều được xác định bởi quy tắc nào sau đây?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Quy tắc nắm tay phải.</w:t>
      </w:r>
      <w:r>
        <w:tab/>
      </w:r>
      <w:r>
        <w:rPr>
          <w:b/>
          <w:bCs/>
          <w:color w:val="0000FF"/>
        </w:rPr>
        <w:t>B.</w:t>
      </w:r>
      <w:r>
        <w:t xml:space="preserve"> Quy tắc bàn tay phải.</w:t>
      </w:r>
      <w:r>
        <w:tab/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Quy tắc bàn tay trái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Quy tắc nắm tay trái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4.</w:t>
      </w:r>
      <w:r>
        <w:t xml:space="preserve"> Khoảng cách từ điểm cực cận đến điểm cực viễn </w:t>
      </w:r>
      <w:r w:rsidR="00FF057D" w:rsidRPr="005727F6">
        <w:t xml:space="preserve">theo trục chính của mắt </w:t>
      </w:r>
      <w:r>
        <w:t>gọi là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khoảng cực cận của mắt.</w:t>
      </w:r>
      <w:r>
        <w:tab/>
      </w:r>
      <w:r>
        <w:rPr>
          <w:b/>
          <w:bCs/>
          <w:color w:val="0000FF"/>
        </w:rPr>
        <w:t>B.</w:t>
      </w:r>
      <w:r>
        <w:t xml:space="preserve"> khoảng cực viễn của mắt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năng suất phân li của mắt.   </w:t>
      </w:r>
      <w:r>
        <w:tab/>
      </w:r>
      <w:r>
        <w:rPr>
          <w:b/>
          <w:bCs/>
          <w:color w:val="0000FF"/>
        </w:rPr>
        <w:t>D.</w:t>
      </w:r>
      <w:r>
        <w:t xml:space="preserve"> khoảng nhìn rõ của mắt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5.</w:t>
      </w:r>
      <w:r>
        <w:t xml:space="preserve"> Từ trường đều là từ trường mà các đường sức từ là những đường thẳng song song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ngược chiều và không cách đều nhau.</w:t>
      </w:r>
      <w:r>
        <w:tab/>
      </w:r>
      <w:r>
        <w:rPr>
          <w:b/>
          <w:bCs/>
          <w:color w:val="0000FF"/>
        </w:rPr>
        <w:t>B.</w:t>
      </w:r>
      <w:r>
        <w:t xml:space="preserve"> cùng chiều và cách đều nhau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ngược chiều và cách đều nhau.</w:t>
      </w:r>
      <w:r>
        <w:tab/>
      </w:r>
      <w:r>
        <w:rPr>
          <w:b/>
          <w:bCs/>
          <w:color w:val="0000FF"/>
        </w:rPr>
        <w:t>D.</w:t>
      </w:r>
      <w:r>
        <w:t xml:space="preserve"> cùng chiều và không cách đều nhau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6. </w:t>
      </w:r>
      <w:r>
        <w:t>Henri (H) là đơn vị của đại lượng vật lý nào sau đây?</w:t>
      </w:r>
    </w:p>
    <w:p w:rsidR="00AE015A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Dòng điện cảm ứng.</w:t>
      </w:r>
      <w:r>
        <w:tab/>
      </w:r>
      <w:r w:rsidR="00AE015A">
        <w:tab/>
      </w:r>
      <w:r>
        <w:rPr>
          <w:b/>
          <w:bCs/>
          <w:color w:val="0000FF"/>
        </w:rPr>
        <w:t>B.</w:t>
      </w:r>
      <w:r>
        <w:t xml:space="preserve"> Từ thông.</w:t>
      </w:r>
      <w:r>
        <w:tab/>
      </w:r>
    </w:p>
    <w:p w:rsidR="00605583" w:rsidRDefault="00AE015A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 w:rsidR="00605583">
        <w:rPr>
          <w:b/>
          <w:bCs/>
          <w:color w:val="0000FF"/>
        </w:rPr>
        <w:t>C.</w:t>
      </w:r>
      <w:r w:rsidR="00605583">
        <w:t xml:space="preserve"> Suất điện động tự cảm.</w:t>
      </w:r>
      <w:r w:rsidR="00605583">
        <w:tab/>
      </w:r>
      <w:r w:rsidR="00605583">
        <w:rPr>
          <w:b/>
          <w:bCs/>
          <w:color w:val="0000FF"/>
        </w:rPr>
        <w:t>D.</w:t>
      </w:r>
      <w:r w:rsidR="00605583">
        <w:t xml:space="preserve"> Độ tự cảm.</w:t>
      </w:r>
    </w:p>
    <w:p w:rsidR="00990528" w:rsidRDefault="00605583" w:rsidP="00C923B1">
      <w:pPr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7.</w:t>
      </w:r>
      <w:r>
        <w:t xml:space="preserve"> </w:t>
      </w:r>
      <w:r w:rsidR="00990528">
        <w:t>Tia tới qua tiêu điểm vật chính F của thấu kính hội tụ sẽ cho tia ló</w:t>
      </w:r>
    </w:p>
    <w:p w:rsidR="00990528" w:rsidRDefault="00990528" w:rsidP="00C923B1">
      <w:pPr>
        <w:autoSpaceDE w:val="0"/>
        <w:autoSpaceDN w:val="0"/>
        <w:adjustRightInd w:val="0"/>
        <w:jc w:val="both"/>
        <w:textAlignment w:val="center"/>
      </w:pPr>
      <w:r>
        <w:t xml:space="preserve">      </w:t>
      </w:r>
      <w:r w:rsidRPr="00513AB8">
        <w:rPr>
          <w:b/>
          <w:bCs/>
          <w:color w:val="0000FF"/>
        </w:rPr>
        <w:t>A.</w:t>
      </w:r>
      <w:r>
        <w:t xml:space="preserve"> song song với trục chính.</w:t>
      </w:r>
      <w:r>
        <w:tab/>
      </w:r>
      <w:r>
        <w:tab/>
      </w:r>
      <w:r>
        <w:tab/>
      </w:r>
      <w:r>
        <w:tab/>
      </w:r>
      <w:r w:rsidRPr="00513AB8">
        <w:rPr>
          <w:b/>
          <w:bCs/>
          <w:color w:val="0000FF"/>
        </w:rPr>
        <w:t>B.</w:t>
      </w:r>
      <w:r w:rsidRPr="00513AB8">
        <w:t xml:space="preserve"> </w:t>
      </w:r>
      <w:r>
        <w:t>truyền thẳng.</w:t>
      </w:r>
    </w:p>
    <w:p w:rsidR="00990528" w:rsidRDefault="00990528" w:rsidP="00C923B1">
      <w:pPr>
        <w:autoSpaceDE w:val="0"/>
        <w:autoSpaceDN w:val="0"/>
        <w:adjustRightInd w:val="0"/>
        <w:jc w:val="both"/>
        <w:textAlignment w:val="center"/>
      </w:pPr>
      <w:r>
        <w:t xml:space="preserve">      </w:t>
      </w:r>
      <w:r w:rsidRPr="00513AB8">
        <w:rPr>
          <w:b/>
          <w:bCs/>
          <w:color w:val="0000FF"/>
        </w:rPr>
        <w:t>C.</w:t>
      </w:r>
      <w:r>
        <w:t xml:space="preserve"> qua quang tâm O.</w:t>
      </w:r>
      <w:r>
        <w:tab/>
      </w:r>
      <w:r>
        <w:tab/>
      </w:r>
      <w:r>
        <w:tab/>
      </w:r>
      <w:r>
        <w:tab/>
      </w:r>
      <w:r>
        <w:tab/>
      </w:r>
      <w:r w:rsidRPr="00513AB8">
        <w:rPr>
          <w:b/>
          <w:bCs/>
          <w:color w:val="0000FF"/>
        </w:rPr>
        <w:t>D.</w:t>
      </w:r>
      <w:r w:rsidRPr="00513AB8">
        <w:t xml:space="preserve"> </w:t>
      </w:r>
      <w:r>
        <w:t>qua tiêu điểm ảnh chính F’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8.</w:t>
      </w:r>
      <w:r>
        <w:rPr>
          <w:lang w:val="pt-BR"/>
        </w:rPr>
        <w:t xml:space="preserve"> Khi xảy ra hiện tượng phản xạ toàn phần thì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góc khúc xạ luôn lớn hơn góc tới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tia khúc xạ lệch xa pháp tuyến hơ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tia khúc xạ lệch lại gần pháp tuyến hơn.</w:t>
      </w:r>
      <w:r>
        <w:tab/>
      </w:r>
      <w:r>
        <w:rPr>
          <w:b/>
          <w:bCs/>
          <w:color w:val="0000FF"/>
        </w:rPr>
        <w:t>D.</w:t>
      </w:r>
      <w:r>
        <w:rPr>
          <w:lang w:val="pt-BR"/>
        </w:rPr>
        <w:t xml:space="preserve"> không còn tia khúc xạ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9.</w:t>
      </w:r>
      <w:r>
        <w:t xml:space="preserve"> Trong hệ SI, đơn vị của lực từ là</w:t>
      </w:r>
    </w:p>
    <w:p w:rsidR="00EA4F91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vêbe (Wb).</w:t>
      </w:r>
      <w:r>
        <w:tab/>
      </w:r>
      <w:r w:rsidR="00EA4F91">
        <w:tab/>
      </w:r>
      <w:r>
        <w:rPr>
          <w:b/>
          <w:bCs/>
          <w:color w:val="0000FF"/>
        </w:rPr>
        <w:t>B.</w:t>
      </w:r>
      <w:r w:rsidR="005F5B2B">
        <w:t xml:space="preserve"> niutơ</w:t>
      </w:r>
      <w:r>
        <w:t>n (N).</w:t>
      </w:r>
      <w:r>
        <w:tab/>
      </w:r>
    </w:p>
    <w:p w:rsidR="00605583" w:rsidRDefault="00EA4F9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 w:rsidR="00605583">
        <w:rPr>
          <w:b/>
          <w:bCs/>
          <w:color w:val="0000FF"/>
        </w:rPr>
        <w:t>C.</w:t>
      </w:r>
      <w:r w:rsidR="00605583">
        <w:t xml:space="preserve"> tesla (T).</w:t>
      </w:r>
      <w:r w:rsidR="00605583">
        <w:tab/>
      </w:r>
      <w:r>
        <w:tab/>
      </w:r>
      <w:r w:rsidR="00605583">
        <w:rPr>
          <w:b/>
          <w:bCs/>
          <w:color w:val="0000FF"/>
        </w:rPr>
        <w:t>D.</w:t>
      </w:r>
      <w:r w:rsidR="00605583">
        <w:t xml:space="preserve"> ampe (A)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0.</w:t>
      </w:r>
      <w:r>
        <w:rPr>
          <w:lang w:val="pt-BR"/>
        </w:rPr>
        <w:t xml:space="preserve"> </w:t>
      </w:r>
      <w:r>
        <w:t xml:space="preserve">Khi nói về lăng kính, phát biểu nào sau đây </w:t>
      </w:r>
      <w:r>
        <w:rPr>
          <w:b/>
          <w:bCs/>
        </w:rPr>
        <w:t>đúng?</w:t>
      </w:r>
      <w:r>
        <w:t xml:space="preserve">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Lăng kính được đặc trưng bởi độ dài cạnh khối lăng trụ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Lăng kính không làm lệch đường đi của tia sáng đơn sắc qua nó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ăng kính là một khối chất trong suốt, đồng chất có tiết diện thẳng là một tam giác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Lăng kính là một khối chất trong suốt giới hạn bởi hai mặt cầu.</w:t>
      </w:r>
      <w:r>
        <w:tab/>
        <w:t xml:space="preserve">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1.</w:t>
      </w:r>
      <w:r>
        <w:t xml:space="preserve"> Một vòng dây dẫn tròn </w:t>
      </w:r>
      <w:r w:rsidR="005F3AF3">
        <w:t xml:space="preserve">đặt trong không khí </w:t>
      </w:r>
      <w:r>
        <w:t xml:space="preserve">có bán kính R mang dòng điện I chạy qua. Cảm ứng từ tại tâm vòng dây có công thức </w:t>
      </w:r>
    </w:p>
    <w:p w:rsidR="00EA4F91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17"/>
          <w:szCs w:val="17"/>
        </w:rPr>
      </w:pPr>
      <w:r>
        <w:tab/>
      </w:r>
      <w:r>
        <w:rPr>
          <w:b/>
          <w:bCs/>
          <w:color w:val="0000FF"/>
        </w:rPr>
        <w:t>A.</w:t>
      </w:r>
      <w:r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933450" cy="390525"/>
            <wp:effectExtent l="0" t="0" r="0" b="9525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7"/>
          <w:szCs w:val="17"/>
        </w:rPr>
        <w:tab/>
      </w:r>
      <w:r w:rsidR="00EA4F91">
        <w:rPr>
          <w:sz w:val="17"/>
          <w:szCs w:val="17"/>
        </w:rPr>
        <w:tab/>
      </w:r>
      <w:r>
        <w:rPr>
          <w:b/>
          <w:bCs/>
          <w:color w:val="0000FF"/>
        </w:rPr>
        <w:t>B.</w:t>
      </w:r>
      <w:r w:rsidR="006C5909" w:rsidRPr="006C5909">
        <w:t xml:space="preserve"> </w:t>
      </w:r>
      <w:r w:rsidR="006C5909"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0.75pt" o:ole="">
            <v:imagedata r:id="rId10" o:title=""/>
          </v:shape>
          <o:OLEObject Type="Embed" ProgID="Equation.3" ShapeID="_x0000_i1025" DrawAspect="Content" ObjectID="_1746945325" r:id="rId11"/>
        </w:object>
      </w:r>
      <w:r>
        <w:rPr>
          <w:sz w:val="17"/>
          <w:szCs w:val="17"/>
        </w:rPr>
        <w:tab/>
      </w:r>
    </w:p>
    <w:p w:rsidR="00EA4F91" w:rsidRPr="0040617A" w:rsidRDefault="00EA4F9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17"/>
          <w:szCs w:val="17"/>
        </w:rPr>
      </w:pPr>
      <w:r>
        <w:rPr>
          <w:sz w:val="17"/>
          <w:szCs w:val="17"/>
        </w:rPr>
        <w:lastRenderedPageBreak/>
        <w:tab/>
      </w:r>
      <w:r w:rsidR="00605583">
        <w:rPr>
          <w:b/>
          <w:bCs/>
          <w:color w:val="0000FF"/>
        </w:rPr>
        <w:t>C.</w:t>
      </w:r>
      <w:r w:rsidR="006C5909" w:rsidRPr="006C5909">
        <w:t xml:space="preserve"> </w:t>
      </w:r>
      <w:r w:rsidR="004D30D2">
        <w:object w:dxaOrig="1520" w:dyaOrig="620">
          <v:shape id="_x0000_i1026" type="#_x0000_t75" style="width:75.75pt;height:30.75pt" o:ole="">
            <v:imagedata r:id="rId12" o:title=""/>
          </v:shape>
          <o:OLEObject Type="Embed" ProgID="Equation.3" ShapeID="_x0000_i1026" DrawAspect="Content" ObjectID="_1746945326" r:id="rId13"/>
        </w:object>
      </w:r>
      <w:r w:rsidR="00605583">
        <w:rPr>
          <w:sz w:val="17"/>
          <w:szCs w:val="17"/>
        </w:rPr>
        <w:tab/>
      </w:r>
      <w:r>
        <w:rPr>
          <w:sz w:val="17"/>
          <w:szCs w:val="17"/>
        </w:rPr>
        <w:tab/>
      </w:r>
      <w:r w:rsidR="00605583">
        <w:rPr>
          <w:b/>
          <w:bCs/>
          <w:color w:val="0000FF"/>
        </w:rPr>
        <w:t>D.</w:t>
      </w:r>
      <w:r w:rsidR="00605583"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866775" cy="390525"/>
            <wp:effectExtent l="0" t="0" r="9525" b="952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5583">
        <w:rPr>
          <w:b/>
          <w:bCs/>
          <w:color w:val="000080"/>
        </w:rPr>
        <w:t xml:space="preserve">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>Câu 12.</w:t>
      </w:r>
      <w:r w:rsidR="0040617A">
        <w:t xml:space="preserve"> Suất điện động cảm ứng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>có độ lớn tỷ lệ nghịch với tốc độ biến thiên từ thông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sinh ra dòng điện cảm ứng trong mạch kín.</w:t>
      </w:r>
    </w:p>
    <w:p w:rsidR="00EA4F91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có đơn vị vêbe (Wb).</w:t>
      </w:r>
    </w:p>
    <w:p w:rsidR="00605583" w:rsidRPr="00EA4F91" w:rsidRDefault="00EA4F9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FF"/>
        </w:rPr>
        <w:tab/>
      </w:r>
      <w:r w:rsidR="00605583">
        <w:rPr>
          <w:b/>
          <w:bCs/>
          <w:color w:val="0000FF"/>
        </w:rPr>
        <w:t>D.</w:t>
      </w:r>
      <w:r w:rsidR="00605583">
        <w:t>có độ lớn tỷ lệ thuận với thời gian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3.</w:t>
      </w:r>
      <w:r>
        <w:t xml:space="preserve"> Dòng điện cảm ứng xuất hiện trong mạch kín có chiều sao cho từ trường cảm ứng 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ó tác dụng chống lại sự biến thiên của từ thông ban đầu qua mạch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luôn có tác dụng làm tăng từ thông ban đầu qua mạch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uôn có tác dụng làm giảm từ thông ban đầu qua mạch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có tác dụng giữ cho từ thông gửi qua  mạch không đổi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4.</w:t>
      </w:r>
      <w:r>
        <w:t xml:space="preserve"> Lực nào sau đây là lực tương tác giữa một dòng điện và một nam châm ?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lực điện.</w:t>
      </w:r>
      <w:r>
        <w:tab/>
      </w:r>
      <w:r>
        <w:rPr>
          <w:b/>
          <w:bCs/>
          <w:color w:val="0000FF"/>
        </w:rPr>
        <w:t>B.</w:t>
      </w:r>
      <w:r>
        <w:t xml:space="preserve"> lực hấp dẫn.</w:t>
      </w:r>
      <w:r>
        <w:tab/>
      </w:r>
      <w:r>
        <w:rPr>
          <w:b/>
          <w:bCs/>
          <w:color w:val="0000FF"/>
        </w:rPr>
        <w:t>C.</w:t>
      </w:r>
      <w:r>
        <w:t xml:space="preserve"> lực ma sát.</w:t>
      </w:r>
      <w:r>
        <w:tab/>
      </w:r>
      <w:r>
        <w:rPr>
          <w:b/>
          <w:bCs/>
          <w:color w:val="0000FF"/>
        </w:rPr>
        <w:t>D.</w:t>
      </w:r>
      <w:r>
        <w:t xml:space="preserve"> lực từ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15. </w:t>
      </w:r>
      <w:r>
        <w:rPr>
          <w:lang w:val="pt-BR"/>
        </w:rPr>
        <w:t>Trong hiện tượng khúc xạ ánh sáng, góc khúc xạ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luôn bằng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có thể lớn hơn hoặc nhỏ hơn góc tới.</w:t>
      </w:r>
    </w:p>
    <w:p w:rsidR="00605583" w:rsidRDefault="00605583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luôn lớn hơn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luôn nhỏ hơn góc tới.</w:t>
      </w:r>
    </w:p>
    <w:p w:rsidR="00C923B1" w:rsidRDefault="00C923B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C923B1" w:rsidRPr="00A75294" w:rsidRDefault="00C923B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 w:rsidRPr="00982AB1">
        <w:rPr>
          <w:b/>
          <w:lang w:val="pt-BR"/>
        </w:rPr>
        <w:t>II/ TỰ LUẬN</w:t>
      </w:r>
      <w:r w:rsidRPr="00A75294">
        <w:rPr>
          <w:lang w:val="pt-BR"/>
        </w:rPr>
        <w:t xml:space="preserve"> (</w:t>
      </w:r>
      <w:r w:rsidRPr="00A75294">
        <w:rPr>
          <w:i/>
          <w:lang w:val="pt-BR"/>
        </w:rPr>
        <w:t>5 điểm</w:t>
      </w:r>
      <w:r w:rsidRPr="00A75294">
        <w:rPr>
          <w:lang w:val="pt-BR"/>
        </w:rPr>
        <w:t>).</w:t>
      </w:r>
    </w:p>
    <w:p w:rsidR="00C923B1" w:rsidRDefault="00C923B1" w:rsidP="00C923B1">
      <w:pPr>
        <w:jc w:val="both"/>
        <w:rPr>
          <w:b/>
        </w:rPr>
      </w:pPr>
    </w:p>
    <w:p w:rsidR="00C923B1" w:rsidRPr="00A75294" w:rsidRDefault="00C923B1" w:rsidP="00C923B1">
      <w:pPr>
        <w:jc w:val="both"/>
        <w:rPr>
          <w:b/>
        </w:rPr>
      </w:pPr>
      <w:r w:rsidRPr="00A75294">
        <w:rPr>
          <w:b/>
        </w:rPr>
        <w:t>Bài 1</w:t>
      </w:r>
      <w:r w:rsidRPr="00982AB1">
        <w:t>(</w:t>
      </w:r>
      <w:r w:rsidRPr="00982AB1">
        <w:rPr>
          <w:i/>
        </w:rPr>
        <w:t>3 điểm</w:t>
      </w:r>
      <w:r w:rsidRPr="00982AB1">
        <w:t>).</w:t>
      </w:r>
    </w:p>
    <w:p w:rsidR="00C923B1" w:rsidRPr="00A75294" w:rsidRDefault="00C923B1" w:rsidP="00C923B1">
      <w:pPr>
        <w:ind w:firstLine="720"/>
        <w:jc w:val="both"/>
        <w:rPr>
          <w:color w:val="000000"/>
          <w:lang w:val="fr-FR"/>
        </w:rPr>
      </w:pPr>
      <w:r w:rsidRPr="00A75294">
        <w:rPr>
          <w:b/>
        </w:rPr>
        <w:t>1.</w:t>
      </w:r>
      <w:r w:rsidRPr="00A75294">
        <w:t xml:space="preserve"> </w:t>
      </w:r>
      <w:r w:rsidRPr="00A75294">
        <w:rPr>
          <w:color w:val="000000"/>
          <w:lang w:val="fr-FR"/>
        </w:rPr>
        <w:t xml:space="preserve">Một </w:t>
      </w:r>
      <w:r w:rsidRPr="00A75294">
        <w:rPr>
          <w:color w:val="000000"/>
          <w:lang w:val="vi-VN"/>
        </w:rPr>
        <w:t>vòng dây dẫn tròn</w:t>
      </w:r>
      <w:r w:rsidRPr="00A75294">
        <w:rPr>
          <w:color w:val="000000"/>
          <w:lang w:val="fr-FR"/>
        </w:rPr>
        <w:t xml:space="preserve"> có </w:t>
      </w:r>
      <w:r w:rsidRPr="00A75294">
        <w:rPr>
          <w:color w:val="000000"/>
          <w:lang w:val="vi-VN"/>
        </w:rPr>
        <w:t>diện tích</w:t>
      </w:r>
      <w:r w:rsidRPr="00A75294">
        <w:rPr>
          <w:color w:val="000000"/>
          <w:lang w:val="fr-FR"/>
        </w:rPr>
        <w:t xml:space="preserve"> 10 cm</w:t>
      </w:r>
      <w:r w:rsidRPr="00A75294">
        <w:rPr>
          <w:color w:val="000000"/>
          <w:vertAlign w:val="superscript"/>
          <w:lang w:val="fr-FR"/>
        </w:rPr>
        <w:t>2</w:t>
      </w:r>
      <w:r w:rsidRPr="00A75294">
        <w:rPr>
          <w:color w:val="000000"/>
          <w:lang w:val="fr-FR"/>
        </w:rPr>
        <w:t xml:space="preserve"> đặt trong từ trường đều có độ lớn cảm ứng từ là </w:t>
      </w:r>
      <w:r w:rsidRPr="00A75294">
        <w:rPr>
          <w:color w:val="000000"/>
          <w:lang w:val="vi-VN"/>
        </w:rPr>
        <w:t>5.10</w:t>
      </w:r>
      <w:r w:rsidRPr="00A75294">
        <w:rPr>
          <w:color w:val="000000"/>
          <w:vertAlign w:val="superscript"/>
          <w:lang w:val="vi-VN"/>
        </w:rPr>
        <w:t>-4</w:t>
      </w:r>
      <w:r w:rsidRPr="00A75294">
        <w:rPr>
          <w:color w:val="000000"/>
          <w:lang w:val="fr-FR"/>
        </w:rPr>
        <w:t xml:space="preserve"> T. Tính độ lớn từ thông qua</w:t>
      </w:r>
      <w:r w:rsidRPr="00A75294">
        <w:rPr>
          <w:color w:val="000000"/>
          <w:lang w:val="vi-VN"/>
        </w:rPr>
        <w:t xml:space="preserve"> vòng</w:t>
      </w:r>
      <w:r w:rsidRPr="00A75294">
        <w:rPr>
          <w:color w:val="000000"/>
          <w:lang w:val="fr-FR"/>
        </w:rPr>
        <w:t xml:space="preserve"> dây nếu vectơ cảm ứng từ </w:t>
      </w:r>
      <w:r w:rsidRPr="00A75294">
        <w:rPr>
          <w:color w:val="000000"/>
          <w:lang w:val="vi-VN"/>
        </w:rPr>
        <w:t xml:space="preserve">hợp </w:t>
      </w:r>
      <w:r w:rsidRPr="00A75294">
        <w:rPr>
          <w:color w:val="000000"/>
          <w:lang w:val="fr-FR"/>
        </w:rPr>
        <w:t xml:space="preserve">với </w:t>
      </w:r>
      <w:r w:rsidRPr="00A75294">
        <w:rPr>
          <w:color w:val="000000"/>
          <w:lang w:val="vi-VN"/>
        </w:rPr>
        <w:t>pháp tuyến</w:t>
      </w:r>
      <w:r w:rsidRPr="00A75294">
        <w:rPr>
          <w:color w:val="000000"/>
          <w:lang w:val="fr-FR"/>
        </w:rPr>
        <w:t xml:space="preserve"> </w:t>
      </w:r>
      <w:r w:rsidRPr="00A75294">
        <w:rPr>
          <w:color w:val="000000"/>
          <w:lang w:val="vi-VN"/>
        </w:rPr>
        <w:t>vòng</w:t>
      </w:r>
      <w:r w:rsidRPr="00A75294">
        <w:rPr>
          <w:color w:val="000000"/>
          <w:lang w:val="fr-FR"/>
        </w:rPr>
        <w:t xml:space="preserve"> dây</w:t>
      </w:r>
      <w:r w:rsidRPr="00A75294">
        <w:rPr>
          <w:color w:val="000000"/>
          <w:lang w:val="vi-VN"/>
        </w:rPr>
        <w:t xml:space="preserve"> một góc </w:t>
      </w:r>
      <w:r w:rsidRPr="00A75294">
        <w:rPr>
          <w:color w:val="000000"/>
        </w:rPr>
        <w:t>6</w:t>
      </w:r>
      <w:r w:rsidRPr="00A75294">
        <w:rPr>
          <w:color w:val="000000"/>
          <w:lang w:val="vi-VN"/>
        </w:rPr>
        <w:t>0</w:t>
      </w:r>
      <w:r w:rsidRPr="00A75294">
        <w:rPr>
          <w:color w:val="000000"/>
          <w:vertAlign w:val="superscript"/>
          <w:lang w:val="vi-VN"/>
        </w:rPr>
        <w:t>0</w:t>
      </w:r>
      <w:r w:rsidRPr="00A75294">
        <w:rPr>
          <w:color w:val="000000"/>
          <w:lang w:val="fr-FR"/>
        </w:rPr>
        <w:t xml:space="preserve">. </w:t>
      </w:r>
    </w:p>
    <w:p w:rsidR="00C923B1" w:rsidRPr="00A75294" w:rsidRDefault="00C923B1" w:rsidP="00C923B1">
      <w:pPr>
        <w:ind w:firstLine="720"/>
        <w:jc w:val="both"/>
      </w:pPr>
      <w:r w:rsidRPr="00A75294">
        <w:rPr>
          <w:b/>
        </w:rPr>
        <w:t xml:space="preserve">2. </w:t>
      </w:r>
      <w:r w:rsidRPr="00A75294">
        <w:t xml:space="preserve"> </w:t>
      </w:r>
      <w:r w:rsidR="00AB2F4E" w:rsidRPr="00B64242">
        <w:t xml:space="preserve">Một dây dẫn thẳng dài vô hạn đặt trong không khí mang </w:t>
      </w:r>
      <w:r w:rsidR="00AB2F4E" w:rsidRPr="00B64242">
        <w:rPr>
          <w:lang w:val="vi-VN"/>
        </w:rPr>
        <w:t>dòng điện</w:t>
      </w:r>
      <w:r w:rsidRPr="00A75294">
        <w:rPr>
          <w:lang w:val="vi-VN"/>
        </w:rPr>
        <w:t xml:space="preserve"> </w:t>
      </w:r>
      <w:r w:rsidRPr="00A75294">
        <w:rPr>
          <w:position w:val="-10"/>
          <w:lang w:val="vi-VN"/>
        </w:rPr>
        <w:object w:dxaOrig="220" w:dyaOrig="340">
          <v:shape id="_x0000_i1027" type="#_x0000_t75" style="width:11.25pt;height:17.25pt" o:ole="">
            <v:imagedata r:id="rId15" o:title=""/>
          </v:shape>
          <o:OLEObject Type="Embed" ProgID="Equation.3" ShapeID="_x0000_i1027" DrawAspect="Content" ObjectID="_1746945327" r:id="rId16"/>
        </w:object>
      </w:r>
      <w:r w:rsidRPr="00A75294">
        <w:rPr>
          <w:lang w:val="vi-VN"/>
        </w:rPr>
        <w:t xml:space="preserve">= </w:t>
      </w:r>
      <w:r w:rsidRPr="00A75294">
        <w:t>3</w:t>
      </w:r>
      <w:r w:rsidRPr="00A75294">
        <w:rPr>
          <w:lang w:val="vi-VN"/>
        </w:rPr>
        <w:t xml:space="preserve"> A </w:t>
      </w:r>
      <w:r w:rsidR="009720A5">
        <w:t xml:space="preserve">             </w:t>
      </w:r>
      <w:r>
        <w:rPr>
          <w:lang w:val="vi-VN"/>
        </w:rPr>
        <w:t>(</w:t>
      </w:r>
      <w:r w:rsidRPr="00A75294">
        <w:rPr>
          <w:lang w:val="vi-VN"/>
        </w:rPr>
        <w:t xml:space="preserve">như hình </w:t>
      </w:r>
      <w:r w:rsidR="009720A5" w:rsidRPr="009720A5">
        <w:t>vẽ</w:t>
      </w:r>
      <w:r w:rsidRPr="00C923B1">
        <w:t>)</w:t>
      </w:r>
      <w:r w:rsidRPr="00A75294">
        <w:t xml:space="preserve"> . </w:t>
      </w:r>
    </w:p>
    <w:p w:rsidR="00C923B1" w:rsidRPr="00A75294" w:rsidRDefault="00C923B1" w:rsidP="00C923B1">
      <w:pPr>
        <w:ind w:firstLine="720"/>
        <w:jc w:val="both"/>
      </w:pPr>
      <w:r w:rsidRPr="00A75294">
        <w:t xml:space="preserve">a/ Xác định cảm ứng từ tại M cách dây dẫn 6 cm. . </w:t>
      </w:r>
    </w:p>
    <w:p w:rsidR="00C923B1" w:rsidRPr="00A75294" w:rsidRDefault="00C923B1" w:rsidP="00C923B1">
      <w:pPr>
        <w:ind w:firstLine="720"/>
        <w:jc w:val="both"/>
      </w:pPr>
      <w:r w:rsidRPr="00A75294">
        <w:t>b/ Thay dòng điện I</w:t>
      </w:r>
      <w:r w:rsidRPr="00A75294">
        <w:rPr>
          <w:vertAlign w:val="subscript"/>
        </w:rPr>
        <w:t>1</w:t>
      </w:r>
      <w:r w:rsidRPr="00A75294">
        <w:t xml:space="preserve"> bằng  dòng điện I</w:t>
      </w:r>
      <w:r w:rsidRPr="00A75294">
        <w:rPr>
          <w:vertAlign w:val="subscript"/>
        </w:rPr>
        <w:t>2</w:t>
      </w:r>
      <w:r w:rsidRPr="00A75294">
        <w:t xml:space="preserve"> có cường độ lớn hơn  I</w:t>
      </w:r>
      <w:r w:rsidRPr="00A75294">
        <w:rPr>
          <w:vertAlign w:val="subscript"/>
        </w:rPr>
        <w:t xml:space="preserve">1 </w:t>
      </w:r>
      <w:r w:rsidRPr="00A75294">
        <w:t xml:space="preserve"> chạy qua dây dẫn trên, thì cảm ứng từ tại M  thay đổi một lượng  0,5.10</w:t>
      </w:r>
      <w:r w:rsidRPr="00A75294">
        <w:rPr>
          <w:vertAlign w:val="superscript"/>
        </w:rPr>
        <w:t>-5</w:t>
      </w:r>
      <w:r w:rsidR="00A40B49">
        <w:t>T</w:t>
      </w:r>
      <w:r w:rsidRPr="00A75294">
        <w:t>. Tính cường độ dòng điện I</w:t>
      </w:r>
      <w:r w:rsidRPr="00A75294">
        <w:rPr>
          <w:vertAlign w:val="subscript"/>
        </w:rPr>
        <w:t>2</w:t>
      </w:r>
      <w:r w:rsidRPr="00A75294">
        <w:t xml:space="preserve">. </w:t>
      </w:r>
    </w:p>
    <w:p w:rsidR="00C923B1" w:rsidRPr="00A75294" w:rsidRDefault="00C923B1" w:rsidP="00C923B1">
      <w:pPr>
        <w:autoSpaceDE w:val="0"/>
        <w:autoSpaceDN w:val="0"/>
        <w:adjustRightInd w:val="0"/>
        <w:jc w:val="both"/>
        <w:rPr>
          <w:b/>
        </w:rPr>
      </w:pPr>
    </w:p>
    <w:p w:rsidR="00C923B1" w:rsidRPr="00982AB1" w:rsidRDefault="00C923B1" w:rsidP="00C923B1">
      <w:pPr>
        <w:autoSpaceDE w:val="0"/>
        <w:autoSpaceDN w:val="0"/>
        <w:adjustRightInd w:val="0"/>
        <w:jc w:val="both"/>
      </w:pPr>
      <w:r w:rsidRPr="00A75294">
        <w:rPr>
          <w:b/>
        </w:rPr>
        <w:t>Bài 2</w:t>
      </w:r>
      <w:r w:rsidRPr="00A75294">
        <w:rPr>
          <w:b/>
          <w:lang w:val="vi-VN"/>
        </w:rPr>
        <w:t xml:space="preserve"> </w:t>
      </w:r>
      <w:r w:rsidRPr="00982AB1">
        <w:t>(</w:t>
      </w:r>
      <w:r w:rsidRPr="00982AB1">
        <w:rPr>
          <w:i/>
        </w:rPr>
        <w:t>2điểm</w:t>
      </w:r>
      <w:r w:rsidRPr="00982AB1">
        <w:t xml:space="preserve">). </w:t>
      </w:r>
    </w:p>
    <w:p w:rsidR="00C923B1" w:rsidRPr="00A75294" w:rsidRDefault="00C923B1" w:rsidP="00C923B1">
      <w:pPr>
        <w:autoSpaceDE w:val="0"/>
        <w:autoSpaceDN w:val="0"/>
        <w:adjustRightInd w:val="0"/>
        <w:ind w:firstLine="720"/>
        <w:jc w:val="both"/>
      </w:pPr>
      <w:r w:rsidRPr="00A75294">
        <w:rPr>
          <w:lang w:val="vi-VN"/>
        </w:rPr>
        <w:t xml:space="preserve">Một </w:t>
      </w:r>
      <w:r w:rsidRPr="00A75294">
        <w:t>thấu kính có tiêu cự 30 cm</w:t>
      </w:r>
      <w:r w:rsidRPr="00A75294">
        <w:rPr>
          <w:lang w:val="vi-VN"/>
        </w:rPr>
        <w:t>. V</w:t>
      </w:r>
      <w:r w:rsidRPr="00A75294">
        <w:t>ật sáng AB đặt trước</w:t>
      </w:r>
      <w:r w:rsidRPr="00A75294">
        <w:rPr>
          <w:lang w:val="vi-VN"/>
        </w:rPr>
        <w:t xml:space="preserve"> thấu kính</w:t>
      </w:r>
      <w:r w:rsidRPr="00A75294">
        <w:t>,</w:t>
      </w:r>
      <w:r w:rsidRPr="00A75294">
        <w:rPr>
          <w:lang w:val="vi-VN"/>
        </w:rPr>
        <w:t xml:space="preserve"> </w:t>
      </w:r>
      <w:r w:rsidRPr="00A75294">
        <w:t>vuông góc với trục chính</w:t>
      </w:r>
      <w:r w:rsidRPr="00A75294">
        <w:rPr>
          <w:lang w:val="vi-VN"/>
        </w:rPr>
        <w:t xml:space="preserve"> thấu kính</w:t>
      </w:r>
      <w:r w:rsidRPr="00A75294">
        <w:t xml:space="preserve"> tại điểm A </w:t>
      </w:r>
      <w:r w:rsidRPr="00A75294">
        <w:rPr>
          <w:lang w:val="vi-VN"/>
        </w:rPr>
        <w:t xml:space="preserve">cho ảnh </w:t>
      </w:r>
      <w:r w:rsidRPr="00A75294">
        <w:rPr>
          <w:position w:val="-4"/>
          <w:lang w:val="vi-VN"/>
        </w:rPr>
        <w:object w:dxaOrig="499" w:dyaOrig="300">
          <v:shape id="_x0000_i1028" type="#_x0000_t75" style="width:24.75pt;height:15pt" o:ole="">
            <v:imagedata r:id="rId17" o:title=""/>
          </v:shape>
          <o:OLEObject Type="Embed" ProgID="Equation.3" ShapeID="_x0000_i1028" DrawAspect="Content" ObjectID="_1746945328" r:id="rId18"/>
        </w:object>
      </w:r>
      <w:r w:rsidR="00097231" w:rsidRPr="00A75294">
        <w:rPr>
          <w:lang w:val="vi-VN"/>
        </w:rPr>
        <w:t xml:space="preserve">cách thấu kính </w:t>
      </w:r>
      <w:r w:rsidR="00097231" w:rsidRPr="00A75294">
        <w:t>50</w:t>
      </w:r>
      <w:r w:rsidR="00097231" w:rsidRPr="00A75294">
        <w:rPr>
          <w:lang w:val="vi-VN"/>
        </w:rPr>
        <w:t>cm</w:t>
      </w:r>
      <w:r w:rsidR="00097231">
        <w:t xml:space="preserve"> và</w:t>
      </w:r>
      <w:r w:rsidRPr="00A75294">
        <w:rPr>
          <w:lang w:val="vi-VN"/>
        </w:rPr>
        <w:t xml:space="preserve"> ngược chiều với vật </w:t>
      </w:r>
      <w:r w:rsidRPr="00A75294">
        <w:t xml:space="preserve">AB. </w:t>
      </w:r>
    </w:p>
    <w:p w:rsidR="00C923B1" w:rsidRPr="00A75294" w:rsidRDefault="00C923B1" w:rsidP="002734A6">
      <w:pPr>
        <w:ind w:firstLine="720"/>
        <w:jc w:val="both"/>
      </w:pPr>
      <w:r w:rsidRPr="00A75294">
        <w:rPr>
          <w:lang w:val="vi-VN"/>
        </w:rPr>
        <w:t xml:space="preserve">a/ </w:t>
      </w:r>
      <w:r w:rsidR="00A417A2">
        <w:t xml:space="preserve">Xác định loại thấu kính. </w:t>
      </w:r>
      <w:r w:rsidRPr="00A75294">
        <w:rPr>
          <w:position w:val="-4"/>
          <w:lang w:val="vi-VN"/>
        </w:rPr>
        <w:object w:dxaOrig="499" w:dyaOrig="300">
          <v:shape id="_x0000_i1029" type="#_x0000_t75" style="width:24.75pt;height:15pt" o:ole="">
            <v:imagedata r:id="rId19" o:title=""/>
          </v:shape>
          <o:OLEObject Type="Embed" ProgID="Equation.3" ShapeID="_x0000_i1029" DrawAspect="Content" ObjectID="_1746945329" r:id="rId20"/>
        </w:object>
      </w:r>
      <w:r w:rsidRPr="00A75294">
        <w:rPr>
          <w:lang w:val="vi-VN"/>
        </w:rPr>
        <w:t xml:space="preserve"> là </w:t>
      </w:r>
      <w:r w:rsidRPr="00A75294">
        <w:t xml:space="preserve">ảnh </w:t>
      </w:r>
      <w:r w:rsidRPr="00A75294">
        <w:rPr>
          <w:lang w:val="vi-VN"/>
        </w:rPr>
        <w:t>thật hay ảnh ảo ?</w:t>
      </w:r>
      <w:r w:rsidRPr="00A75294">
        <w:t xml:space="preserve">  </w:t>
      </w:r>
    </w:p>
    <w:p w:rsidR="00C923B1" w:rsidRPr="00A75294" w:rsidRDefault="00C923B1" w:rsidP="002734A6">
      <w:pPr>
        <w:ind w:firstLine="720"/>
        <w:jc w:val="both"/>
      </w:pPr>
      <w:r w:rsidRPr="00A75294">
        <w:rPr>
          <w:lang w:val="vi-VN"/>
        </w:rPr>
        <w:t xml:space="preserve">b/ </w:t>
      </w:r>
      <w:r w:rsidR="000C08DF">
        <w:t xml:space="preserve">Vật </w:t>
      </w:r>
      <w:r w:rsidRPr="00A75294">
        <w:t>AB</w:t>
      </w:r>
      <w:r w:rsidRPr="00A75294">
        <w:rPr>
          <w:lang w:val="vi-VN"/>
        </w:rPr>
        <w:t xml:space="preserve"> cách thấu kính một đoạn bao nhiêu ?</w:t>
      </w:r>
      <w:r w:rsidRPr="00A75294">
        <w:t xml:space="preserve"> </w:t>
      </w: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FF131D" w:rsidP="00C923B1">
      <w:pPr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371725</wp:posOffset>
                </wp:positionH>
                <wp:positionV relativeFrom="paragraph">
                  <wp:posOffset>45720</wp:posOffset>
                </wp:positionV>
                <wp:extent cx="1969770" cy="1400175"/>
                <wp:effectExtent l="0" t="17145" r="4445" b="11430"/>
                <wp:wrapNone/>
                <wp:docPr id="22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9770" cy="1400175"/>
                          <a:chOff x="2771" y="10386"/>
                          <a:chExt cx="3102" cy="2205"/>
                        </a:xfrm>
                      </wpg:grpSpPr>
                      <wpg:grpSp>
                        <wpg:cNvPr id="23" name="Group 52"/>
                        <wpg:cNvGrpSpPr>
                          <a:grpSpLocks/>
                        </wpg:cNvGrpSpPr>
                        <wpg:grpSpPr bwMode="auto">
                          <a:xfrm>
                            <a:off x="2816" y="10386"/>
                            <a:ext cx="3057" cy="2205"/>
                            <a:chOff x="0" y="0"/>
                            <a:chExt cx="1941195" cy="1400175"/>
                          </a:xfrm>
                        </wpg:grpSpPr>
                        <wpg:grpSp>
                          <wpg:cNvPr id="24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941195" cy="1398270"/>
                              <a:chOff x="4019" y="11299"/>
                              <a:chExt cx="3057" cy="2202"/>
                            </a:xfrm>
                          </wpg:grpSpPr>
                          <wps:wsp>
                            <wps:cNvPr id="25" name="Flowchart: Connector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13" y="12407"/>
                                <a:ext cx="43" cy="4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algn="ctr">
                                <a:solidFill>
                                  <a:srgbClr val="385D8A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6" name="Straight Connector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1" y="11299"/>
                                <a:ext cx="0" cy="2202"/>
                              </a:xfrm>
                              <a:prstGeom prst="line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Straight Arrow Connector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1" y="12295"/>
                                <a:ext cx="0" cy="7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Straight Connector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1" y="12421"/>
                                <a:ext cx="2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Flowchart: Connector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7" y="12407"/>
                                <a:ext cx="43" cy="4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algn="ctr">
                                <a:solidFill>
                                  <a:srgbClr val="385D8A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" name="Flowchart: Connector 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25" y="12407"/>
                                <a:ext cx="1" cy="1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algn="ctr">
                                <a:solidFill>
                                  <a:srgbClr val="385D8A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19" y="12199"/>
                                <a:ext cx="263" cy="4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23B1" w:rsidRPr="00EE77E9" w:rsidRDefault="00C923B1" w:rsidP="00C923B1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89" y="12448"/>
                                <a:ext cx="387" cy="4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23B1" w:rsidRPr="00EE77E9" w:rsidRDefault="00C923B1" w:rsidP="00C923B1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7700" y="1152525"/>
                              <a:ext cx="727710" cy="2476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23B1" w:rsidRPr="00760340" w:rsidRDefault="00C923B1" w:rsidP="00C923B1">
                                <w:pPr>
                                  <w:rPr>
                                    <w:b/>
                                    <w:lang w:val="vi-VN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771" y="11805"/>
                            <a:ext cx="649" cy="4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3B1" w:rsidRPr="005E74F3" w:rsidRDefault="00C923B1" w:rsidP="00C923B1">
                              <w:pPr>
                                <w:rPr>
                                  <w:b/>
                                  <w:vertAlign w:val="subscript"/>
                                </w:rPr>
                              </w:pPr>
                              <w:r w:rsidRPr="005E74F3">
                                <w:rPr>
                                  <w:b/>
                                </w:rPr>
                                <w:t>I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" o:spid="_x0000_s1027" style="position:absolute;left:0;text-align:left;margin-left:186.75pt;margin-top:3.6pt;width:155.1pt;height:110.25pt;z-index:251658752" coordorigin="2771,10386" coordsize="3102,2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">
                <v:group id="Group 52" o:spid="_x0000_s1028" style="position:absolute;left:2816;top:10386;width:3057;height:2205" coordsize="19411,14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group id="Group 53" o:spid="_x0000_s1029" style="position:absolute;width:19411;height:13982" coordorigin="4019,11299" coordsize="3057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Flowchart: Connector 47" o:spid="_x0000_s1030" type="#_x0000_t120" style="position:absolute;left:6913;top:12407;width:43;height: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" fillcolor="#4f81bd" strokecolor="#385d8a" strokeweight="2pt"/>
                    <v:line id="Straight Connector 41" o:spid="_x0000_s1031" style="position:absolute;visibility:visible;mso-wrap-style:square" from="4421,11299" to="4421,13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" strokeweight="1.5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2" o:spid="_x0000_s1032" type="#_x0000_t32" style="position:absolute;left:4421;top:12295;width:0;height:74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" strokeweight="1.5pt">
                      <v:stroke endarrow="open"/>
                    </v:shape>
                    <v:line id="Straight Connector 57" o:spid="_x0000_s1033" style="position:absolute;visibility:visible;mso-wrap-style:square" from="4421,12421" to="6954,12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">
                      <v:stroke dashstyle="1 1"/>
                    </v:line>
                    <v:shape id="Flowchart: Connector 58" o:spid="_x0000_s1034" type="#_x0000_t120" style="position:absolute;left:4407;top:12407;width:43;height: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" fillcolor="#4f81bd" strokecolor="#385d8a" strokeweight="2pt"/>
                    <v:shape id="Flowchart: Connector 59" o:spid="_x0000_s1035" type="#_x0000_t120" style="position:absolute;left:5625;top:12407;width:1;height: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" fillcolor="#4f81bd" strokecolor="#385d8a" strokeweight="2pt"/>
                    <v:shape id="Text Box 48" o:spid="_x0000_s1036" type="#_x0000_t202" style="position:absolute;left:4019;top:12199;width:263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<v:textbox>
                        <w:txbxContent>
                          <w:p w:rsidR="00C923B1" w:rsidRPr="00EE77E9" w:rsidRDefault="00C923B1" w:rsidP="00C923B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  <v:shape id="Text Box 49" o:spid="_x0000_s1037" type="#_x0000_t202" style="position:absolute;left:6689;top:12448;width:387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<v:textbox>
                        <w:txbxContent>
                          <w:p w:rsidR="00C923B1" w:rsidRPr="00EE77E9" w:rsidRDefault="00C923B1" w:rsidP="00C923B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62" o:spid="_x0000_s1038" type="#_x0000_t202" style="position:absolute;left:6477;top:11525;width:7277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" stroked="f" strokeweight=".5pt">
                    <v:textbox>
                      <w:txbxContent>
                        <w:p w:rsidR="00C923B1" w:rsidRPr="00760340" w:rsidRDefault="00C923B1" w:rsidP="00C923B1">
                          <w:pPr>
                            <w:rPr>
                              <w:b/>
                              <w:lang w:val="vi-VN"/>
                            </w:rPr>
                          </w:pPr>
                        </w:p>
                      </w:txbxContent>
                    </v:textbox>
                  </v:shape>
                </v:group>
                <v:shape id="Text Box 18" o:spid="_x0000_s1039" type="#_x0000_t202" style="position:absolute;left:2771;top:11805;width:649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C923B1" w:rsidRPr="005E74F3" w:rsidRDefault="00C923B1" w:rsidP="00C923B1">
                        <w:pPr>
                          <w:rPr>
                            <w:b/>
                            <w:vertAlign w:val="subscript"/>
                          </w:rPr>
                        </w:pPr>
                        <w:r w:rsidRPr="005E74F3">
                          <w:rPr>
                            <w:b/>
                          </w:rPr>
                          <w:t>I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Pr="00A75294" w:rsidRDefault="00C923B1" w:rsidP="00C923B1">
      <w:pPr>
        <w:jc w:val="both"/>
        <w:rPr>
          <w:lang w:val="vi-VN"/>
        </w:rPr>
      </w:pPr>
    </w:p>
    <w:p w:rsidR="00C923B1" w:rsidRDefault="00C923B1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C923B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</w:p>
    <w:p w:rsidR="00BD5E35" w:rsidRDefault="00BD5E35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p w:rsidR="00BD5E35" w:rsidRDefault="00BD5E35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................................Hết.................................</w:t>
      </w: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ĐÁP ÁN MÃ ĐỀ 20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6"/>
        <w:gridCol w:w="1737"/>
        <w:gridCol w:w="1737"/>
        <w:gridCol w:w="1737"/>
        <w:gridCol w:w="1737"/>
        <w:gridCol w:w="1737"/>
      </w:tblGrid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6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1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2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7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2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3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8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3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4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9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4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</w:tr>
      <w:tr w:rsidR="009E136D" w:rsidTr="00FA75D6">
        <w:tc>
          <w:tcPr>
            <w:tcW w:w="1736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5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9E136D" w:rsidRPr="0074417D" w:rsidRDefault="009E136D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0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9E136D" w:rsidRPr="00C270EB" w:rsidRDefault="009E136D" w:rsidP="00EE6015">
            <w:pPr>
              <w:jc w:val="center"/>
              <w:rPr>
                <w:b/>
              </w:rPr>
            </w:pPr>
            <w:r>
              <w:rPr>
                <w:b/>
              </w:rPr>
              <w:t>Câu 15</w:t>
            </w:r>
          </w:p>
        </w:tc>
        <w:tc>
          <w:tcPr>
            <w:tcW w:w="1737" w:type="dxa"/>
            <w:vAlign w:val="center"/>
          </w:tcPr>
          <w:p w:rsidR="009E136D" w:rsidRPr="00491409" w:rsidRDefault="009E136D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</w:tr>
    </w:tbl>
    <w:p w:rsidR="009E136D" w:rsidRDefault="009E136D" w:rsidP="00BD5E3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p w:rsidR="00BD5E35" w:rsidRDefault="00BD5E35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tbl>
      <w:tblPr>
        <w:tblStyle w:val="TableGrid1"/>
        <w:tblW w:w="9468" w:type="dxa"/>
        <w:tblLayout w:type="fixed"/>
        <w:tblLook w:val="04A0" w:firstRow="1" w:lastRow="0" w:firstColumn="1" w:lastColumn="0" w:noHBand="0" w:noVBand="1"/>
      </w:tblPr>
      <w:tblGrid>
        <w:gridCol w:w="1368"/>
        <w:gridCol w:w="6570"/>
        <w:gridCol w:w="1530"/>
      </w:tblGrid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/điểm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Nội  dung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Điểm chi tiết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1.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both"/>
              <w:rPr>
                <w:sz w:val="24"/>
                <w:szCs w:val="24"/>
                <w:lang w:val="it-IT"/>
              </w:rPr>
            </w:pPr>
            <w:r w:rsidRPr="00887348">
              <w:rPr>
                <w:rFonts w:ascii="Calibri" w:eastAsia="Times New Roman" w:hAnsi="Calibri"/>
                <w:position w:val="-10"/>
                <w:sz w:val="24"/>
                <w:szCs w:val="24"/>
                <w:lang w:val="it-IT"/>
              </w:rPr>
              <w:object w:dxaOrig="1260" w:dyaOrig="320">
                <v:shape id="_x0000_i1030" type="#_x0000_t75" style="width:63.75pt;height:15.75pt" o:ole="">
                  <v:imagedata r:id="rId21" o:title=""/>
                </v:shape>
                <o:OLEObject Type="Embed" ProgID="Equation.DSMT4" ShapeID="_x0000_i1030" DrawAspect="Content" ObjectID="_1746945330" r:id="rId22"/>
              </w:object>
            </w:r>
            <w:r w:rsidRPr="00887348">
              <w:rPr>
                <w:sz w:val="24"/>
                <w:szCs w:val="24"/>
                <w:lang w:val="it-IT"/>
              </w:rPr>
              <w:t>...................................................................................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rFonts w:ascii="Calibri" w:eastAsia="Times New Roman" w:hAnsi="Calibri"/>
                <w:position w:val="-10"/>
                <w:sz w:val="24"/>
                <w:szCs w:val="24"/>
              </w:rPr>
              <w:object w:dxaOrig="200" w:dyaOrig="320">
                <v:shape id="_x0000_i1031" type="#_x0000_t75" style="width:10.5pt;height:15.75pt" o:ole="">
                  <v:imagedata r:id="rId23" o:title=""/>
                </v:shape>
                <o:OLEObject Type="Embed" ProgID="Equation.DSMT4" ShapeID="_x0000_i1031" DrawAspect="Content" ObjectID="_1746945331" r:id="rId24"/>
              </w:object>
            </w:r>
            <w:r w:rsidRPr="00887348">
              <w:rPr>
                <w:sz w:val="24"/>
                <w:szCs w:val="24"/>
              </w:rPr>
              <w:t>= 2,5.10</w:t>
            </w:r>
            <w:r w:rsidRPr="00887348">
              <w:rPr>
                <w:sz w:val="24"/>
                <w:szCs w:val="24"/>
                <w:vertAlign w:val="superscript"/>
              </w:rPr>
              <w:t>-7</w:t>
            </w:r>
            <w:r w:rsidRPr="00887348">
              <w:rPr>
                <w:sz w:val="24"/>
                <w:szCs w:val="24"/>
              </w:rPr>
              <w:t xml:space="preserve"> Wb……………………………………………………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a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Xác định đúng phương, chiều của </w:t>
            </w:r>
            <w:r w:rsidRPr="00887348">
              <w:rPr>
                <w:rFonts w:ascii="Calibri" w:eastAsia="Times New Roman" w:hAnsi="Calibri"/>
                <w:position w:val="-6"/>
                <w:sz w:val="24"/>
                <w:szCs w:val="24"/>
              </w:rPr>
              <w:object w:dxaOrig="380" w:dyaOrig="340">
                <v:shape id="_x0000_i1032" type="#_x0000_t75" style="width:18.75pt;height:17.25pt" o:ole="">
                  <v:imagedata r:id="rId25" o:title=""/>
                </v:shape>
                <o:OLEObject Type="Embed" ProgID="Equation.DSMT4" ShapeID="_x0000_i1032" DrawAspect="Content" ObjectID="_1746945332" r:id="rId26"/>
              </w:object>
            </w:r>
            <w:r w:rsidRPr="00887348">
              <w:rPr>
                <w:sz w:val="24"/>
                <w:szCs w:val="24"/>
              </w:rPr>
              <w:t>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</w:t>
            </w:r>
            <w:r w:rsidRPr="00887348">
              <w:rPr>
                <w:rFonts w:ascii="Calibri" w:eastAsia="Times New Roman" w:hAnsi="Calibri"/>
                <w:position w:val="-24"/>
                <w:sz w:val="24"/>
                <w:szCs w:val="24"/>
              </w:rPr>
              <w:object w:dxaOrig="1500" w:dyaOrig="620">
                <v:shape id="_x0000_i1033" type="#_x0000_t75" style="width:75pt;height:30.75pt" o:ole="">
                  <v:imagedata r:id="rId27" o:title=""/>
                </v:shape>
                <o:OLEObject Type="Embed" ProgID="Equation.DSMT4" ShapeID="_x0000_i1033" DrawAspect="Content" ObjectID="_1746945333" r:id="rId28"/>
              </w:object>
            </w:r>
            <w:r w:rsidRPr="00887348">
              <w:rPr>
                <w:sz w:val="24"/>
                <w:szCs w:val="24"/>
              </w:rPr>
              <w:t>……………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= 10</w:t>
            </w:r>
            <w:r w:rsidRPr="00887348">
              <w:rPr>
                <w:sz w:val="24"/>
                <w:szCs w:val="24"/>
                <w:vertAlign w:val="superscript"/>
              </w:rPr>
              <w:t>-5</w:t>
            </w:r>
            <w:r w:rsidRPr="00887348">
              <w:rPr>
                <w:sz w:val="24"/>
                <w:szCs w:val="24"/>
              </w:rPr>
              <w:t xml:space="preserve"> T…………………………………………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b/1đ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</w:t>
            </w:r>
            <w:r w:rsidRPr="00887348">
              <w:rPr>
                <w:rFonts w:ascii="Calibri" w:eastAsia="Times New Roman" w:hAnsi="Calibri"/>
                <w:position w:val="-12"/>
                <w:sz w:val="24"/>
                <w:szCs w:val="24"/>
              </w:rPr>
              <w:object w:dxaOrig="360" w:dyaOrig="380">
                <v:shape id="_x0000_i1034" type="#_x0000_t75" style="width:18pt;height:18.75pt" o:ole="">
                  <v:imagedata r:id="rId29" o:title=""/>
                </v:shape>
                <o:OLEObject Type="Embed" ProgID="Equation.DSMT4" ShapeID="_x0000_i1034" DrawAspect="Content" ObjectID="_1746945334" r:id="rId30"/>
              </w:object>
            </w:r>
            <w:r w:rsidRPr="00887348">
              <w:rPr>
                <w:sz w:val="24"/>
                <w:szCs w:val="24"/>
              </w:rPr>
              <w:t>=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+ 10</w:t>
            </w:r>
            <w:r w:rsidRPr="00887348">
              <w:rPr>
                <w:sz w:val="24"/>
                <w:szCs w:val="24"/>
                <w:vertAlign w:val="superscript"/>
              </w:rPr>
              <w:t>-5</w:t>
            </w:r>
            <w:r w:rsidRPr="00887348">
              <w:rPr>
                <w:sz w:val="24"/>
                <w:szCs w:val="24"/>
              </w:rPr>
              <w:t xml:space="preserve"> = 1,5.10</w:t>
            </w:r>
            <w:r w:rsidRPr="00887348">
              <w:rPr>
                <w:sz w:val="24"/>
                <w:szCs w:val="24"/>
                <w:vertAlign w:val="superscript"/>
              </w:rPr>
              <w:t>-5</w:t>
            </w:r>
            <w:r w:rsidRPr="00887348">
              <w:rPr>
                <w:sz w:val="24"/>
                <w:szCs w:val="24"/>
              </w:rPr>
              <w:t>T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I</w:t>
            </w:r>
            <w:r w:rsidRPr="00887348">
              <w:rPr>
                <w:sz w:val="24"/>
                <w:szCs w:val="24"/>
                <w:vertAlign w:val="subscript"/>
              </w:rPr>
              <w:t>2</w:t>
            </w:r>
            <w:r w:rsidRPr="00887348">
              <w:rPr>
                <w:sz w:val="24"/>
                <w:szCs w:val="24"/>
              </w:rPr>
              <w:t xml:space="preserve"> = 4,5 A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 xml:space="preserve">Bài 2 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a/1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Xác định được đó là TKHT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A’B’ là ảnh thật……………………………………………….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/1đ</w:t>
            </w:r>
          </w:p>
          <w:p w:rsidR="00887348" w:rsidRPr="00887348" w:rsidRDefault="00887348" w:rsidP="00887348">
            <w:pPr>
              <w:tabs>
                <w:tab w:val="left" w:pos="983"/>
              </w:tabs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ab/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Viết được công thức</w:t>
            </w:r>
            <w:r w:rsidRPr="00887348">
              <w:rPr>
                <w:rFonts w:ascii="Calibri" w:eastAsia="Times New Roman" w:hAnsi="Calibri"/>
                <w:position w:val="-4"/>
                <w:sz w:val="24"/>
                <w:szCs w:val="24"/>
              </w:rPr>
              <w:object w:dxaOrig="180" w:dyaOrig="279">
                <v:shape id="_x0000_i1035" type="#_x0000_t75" style="width:9pt;height:14.25pt" o:ole="">
                  <v:imagedata r:id="rId31" o:title=""/>
                </v:shape>
                <o:OLEObject Type="Embed" ProgID="Equation.DSMT4" ShapeID="_x0000_i1035" DrawAspect="Content" ObjectID="_1746945335" r:id="rId32"/>
              </w:object>
            </w:r>
            <w:r w:rsidRPr="00887348">
              <w:rPr>
                <w:rFonts w:ascii="Calibri" w:eastAsia="Times New Roman" w:hAnsi="Calibri"/>
                <w:position w:val="-28"/>
                <w:sz w:val="24"/>
                <w:szCs w:val="24"/>
              </w:rPr>
              <w:object w:dxaOrig="1080" w:dyaOrig="700">
                <v:shape id="_x0000_i1036" type="#_x0000_t75" style="width:54pt;height:35.25pt" o:ole="">
                  <v:imagedata r:id="rId33" o:title=""/>
                </v:shape>
                <o:OLEObject Type="Embed" ProgID="Equation.DSMT4" ShapeID="_x0000_i1036" DrawAspect="Content" ObjectID="_1746945336" r:id="rId34"/>
              </w:object>
            </w:r>
            <w:r w:rsidRPr="00887348">
              <w:rPr>
                <w:sz w:val="24"/>
                <w:szCs w:val="24"/>
              </w:rPr>
              <w:t>………………………………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d = 75cm……………………………………………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</w:tbl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Lưu ý: Giải theo cách khác đúng cho điểm tối đa.</w:t>
      </w:r>
    </w:p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Sai từ 2 đơn vị trở lên -0,25đ</w:t>
      </w:r>
    </w:p>
    <w:p w:rsidR="009E136D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p w:rsidR="009E136D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p w:rsidR="009E136D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9E136D" w:rsidRPr="00E4229F" w:rsidTr="00EE6015">
        <w:trPr>
          <w:trHeight w:val="1622"/>
        </w:trPr>
        <w:tc>
          <w:tcPr>
            <w:tcW w:w="3778" w:type="dxa"/>
          </w:tcPr>
          <w:p w:rsidR="009E136D" w:rsidRPr="00E4229F" w:rsidRDefault="009E136D" w:rsidP="00EE6015">
            <w:pPr>
              <w:spacing w:before="60"/>
              <w:jc w:val="center"/>
              <w:rPr>
                <w:b/>
              </w:rPr>
            </w:pPr>
            <w:r w:rsidRPr="00E4229F">
              <w:rPr>
                <w:b/>
              </w:rPr>
              <w:t>SỞ GIÁO DỤC VÀ ĐÀO TẠO</w:t>
            </w:r>
          </w:p>
          <w:p w:rsidR="009E136D" w:rsidRPr="00E4229F" w:rsidRDefault="00FF131D" w:rsidP="00EE6015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0160" r="7620" b="12065"/>
                      <wp:wrapNone/>
                      <wp:docPr id="21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E136D" w:rsidRDefault="009E136D" w:rsidP="009E136D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40" type="#_x0000_t202" style="position:absolute;left:0;text-align:left;margin-left:26.6pt;margin-top:26.2pt;width:118.5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/qmxrSsCAABZ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9E136D" w:rsidRDefault="009E136D" w:rsidP="009E136D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6985" r="13970" b="12065"/>
                      <wp:wrapNone/>
                      <wp:docPr id="20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98448D" id="Line 20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"/>
                  </w:pict>
                </mc:Fallback>
              </mc:AlternateContent>
            </w:r>
            <w:r w:rsidR="009E136D" w:rsidRPr="00E4229F">
              <w:rPr>
                <w:b/>
              </w:rPr>
              <w:t>QUẢNG NAM</w:t>
            </w:r>
          </w:p>
          <w:p w:rsidR="009E136D" w:rsidRPr="00E4229F" w:rsidRDefault="009E136D" w:rsidP="00EE6015"/>
          <w:p w:rsidR="009E136D" w:rsidRPr="00E4229F" w:rsidRDefault="009E136D" w:rsidP="00EE6015">
            <w:pPr>
              <w:jc w:val="center"/>
            </w:pPr>
          </w:p>
          <w:p w:rsidR="009E136D" w:rsidRPr="00E4229F" w:rsidRDefault="009E136D" w:rsidP="00EE6015">
            <w:pPr>
              <w:tabs>
                <w:tab w:val="left" w:pos="939"/>
              </w:tabs>
              <w:rPr>
                <w:sz w:val="22"/>
              </w:rPr>
            </w:pPr>
            <w:r w:rsidRPr="00E4229F">
              <w:tab/>
            </w:r>
          </w:p>
          <w:p w:rsidR="009E136D" w:rsidRPr="00E4229F" w:rsidRDefault="009E136D" w:rsidP="00EE6015">
            <w:pPr>
              <w:tabs>
                <w:tab w:val="left" w:pos="939"/>
              </w:tabs>
            </w:pPr>
            <w:r w:rsidRPr="00E4229F">
              <w:t xml:space="preserve">         (</w:t>
            </w:r>
            <w:r w:rsidRPr="00E4229F">
              <w:rPr>
                <w:i/>
              </w:rPr>
              <w:t>Đề gồm có 2 trang</w:t>
            </w:r>
            <w:r w:rsidRPr="00E4229F">
              <w:t>)</w:t>
            </w:r>
          </w:p>
        </w:tc>
        <w:tc>
          <w:tcPr>
            <w:tcW w:w="6348" w:type="dxa"/>
          </w:tcPr>
          <w:p w:rsidR="009E136D" w:rsidRPr="00E4229F" w:rsidRDefault="009E136D" w:rsidP="00EE6015">
            <w:pPr>
              <w:spacing w:before="60"/>
              <w:jc w:val="center"/>
              <w:rPr>
                <w:b/>
              </w:rPr>
            </w:pPr>
            <w:r w:rsidRPr="00E4229F">
              <w:rPr>
                <w:b/>
              </w:rPr>
              <w:t>KIỂM TRA HỌC KỲ II NĂM HỌC 2019-2020</w:t>
            </w:r>
          </w:p>
          <w:p w:rsidR="009E136D" w:rsidRPr="00FF131D" w:rsidRDefault="00BA7A11" w:rsidP="00EE6015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35" w:history="1">
              <w:r w:rsidR="009E136D" w:rsidRPr="00FF131D">
                <w:rPr>
                  <w:rStyle w:val="Hyperlink"/>
                  <w:b/>
                  <w:color w:val="000000" w:themeColor="text1"/>
                  <w:u w:val="none"/>
                </w:rPr>
                <w:t>Môn: Vật lý – Lớp 11</w:t>
              </w:r>
            </w:hyperlink>
          </w:p>
          <w:p w:rsidR="009E136D" w:rsidRPr="00E4229F" w:rsidRDefault="009E136D" w:rsidP="00EE6015">
            <w:pPr>
              <w:spacing w:before="60"/>
              <w:jc w:val="center"/>
            </w:pPr>
            <w:r w:rsidRPr="00E4229F">
              <w:t xml:space="preserve">Thời gian: 45 phút (không kể thời gian giao đề)   </w:t>
            </w:r>
          </w:p>
          <w:p w:rsidR="009E136D" w:rsidRPr="00E4229F" w:rsidRDefault="009E136D" w:rsidP="00EE6015">
            <w:pPr>
              <w:jc w:val="center"/>
            </w:pPr>
            <w:r w:rsidRPr="00E4229F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9E136D" w:rsidRPr="00E4229F" w:rsidTr="00EE6015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E136D" w:rsidRPr="00E4229F" w:rsidRDefault="009E136D" w:rsidP="00EE6015">
                  <w:pPr>
                    <w:spacing w:before="60"/>
                    <w:jc w:val="center"/>
                    <w:rPr>
                      <w:b/>
                    </w:rPr>
                  </w:pPr>
                  <w:r w:rsidRPr="00E4229F">
                    <w:rPr>
                      <w:b/>
                    </w:rPr>
                    <w:t>MÃ ĐỀ 20</w:t>
                  </w:r>
                  <w:r>
                    <w:rPr>
                      <w:b/>
                    </w:rPr>
                    <w:t>6</w:t>
                  </w:r>
                </w:p>
              </w:tc>
            </w:tr>
          </w:tbl>
          <w:p w:rsidR="009E136D" w:rsidRPr="00E4229F" w:rsidRDefault="009E136D" w:rsidP="00EE6015">
            <w:pPr>
              <w:spacing w:before="60"/>
              <w:jc w:val="center"/>
              <w:rPr>
                <w:b/>
              </w:rPr>
            </w:pPr>
          </w:p>
        </w:tc>
      </w:tr>
    </w:tbl>
    <w:p w:rsidR="009E136D" w:rsidRPr="00E4229F" w:rsidRDefault="009E136D" w:rsidP="009E136D">
      <w:pPr>
        <w:ind w:right="422"/>
        <w:jc w:val="both"/>
        <w:rPr>
          <w:b/>
          <w:sz w:val="4"/>
        </w:rPr>
      </w:pPr>
    </w:p>
    <w:p w:rsidR="009E136D" w:rsidRPr="00E4229F" w:rsidRDefault="009E136D" w:rsidP="009E136D">
      <w:pPr>
        <w:ind w:right="422"/>
        <w:jc w:val="both"/>
        <w:rPr>
          <w:b/>
        </w:rPr>
      </w:pPr>
    </w:p>
    <w:p w:rsidR="009E136D" w:rsidRDefault="009E136D" w:rsidP="009E136D">
      <w:pPr>
        <w:ind w:right="422"/>
        <w:jc w:val="both"/>
      </w:pPr>
      <w:r w:rsidRPr="00EE740C">
        <w:rPr>
          <w:b/>
        </w:rPr>
        <w:t>I/ TRẮC NGHIỆM</w:t>
      </w:r>
      <w:r>
        <w:rPr>
          <w:b/>
        </w:rPr>
        <w:t xml:space="preserve"> </w:t>
      </w:r>
      <w:r>
        <w:t>(</w:t>
      </w:r>
      <w:r w:rsidRPr="006E0337">
        <w:rPr>
          <w:i/>
        </w:rPr>
        <w:t>5 điểm</w:t>
      </w:r>
      <w:r>
        <w:t>)</w:t>
      </w:r>
      <w:r w:rsidRPr="004E55AC">
        <w:rPr>
          <w:b/>
        </w:rPr>
        <w:t>.</w:t>
      </w:r>
    </w:p>
    <w:p w:rsidR="009E136D" w:rsidRPr="004E55AC" w:rsidRDefault="009E136D" w:rsidP="009E136D">
      <w:pPr>
        <w:ind w:right="422"/>
        <w:jc w:val="both"/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>Câu 1.</w:t>
      </w:r>
      <w:r>
        <w:rPr>
          <w:lang w:val="pt-BR"/>
        </w:rPr>
        <w:t xml:space="preserve"> </w:t>
      </w:r>
      <w:r>
        <w:t>Khi nói về lăng kính, phát biểu nào sau đây</w:t>
      </w:r>
      <w:r>
        <w:rPr>
          <w:b/>
          <w:bCs/>
        </w:rPr>
        <w:t xml:space="preserve"> đúng</w:t>
      </w:r>
      <w:r>
        <w:t xml:space="preserve">?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Lăng kính là một khối chất trong suốt giới hạn bởi hai mặt cầu.</w:t>
      </w:r>
      <w:r>
        <w:tab/>
        <w:t xml:space="preserve">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Lăng kính được đặc trưng bởi độ dài cạnh khối lăng trụ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ăng kính là một khối chất trong suốt, đồng chất có tiết diện thẳng là một tam giác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Lăng kính không làm lệch đường đi của tia sáng đơn sắc qua nó.</w:t>
      </w:r>
    </w:p>
    <w:p w:rsidR="009E136D" w:rsidRPr="00113EF3" w:rsidRDefault="009E136D" w:rsidP="009E136D">
      <w:pPr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2.</w:t>
      </w:r>
      <w:r>
        <w:t xml:space="preserve"> </w:t>
      </w:r>
      <w:r w:rsidRPr="00113EF3">
        <w:t>Tia tới song song với trục chính của thấu kính hội tụ sẽ cho tia ló</w:t>
      </w:r>
    </w:p>
    <w:p w:rsidR="009E136D" w:rsidRDefault="009E136D" w:rsidP="009E136D">
      <w:pPr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FF"/>
        </w:rPr>
        <w:t xml:space="preserve">      A.</w:t>
      </w:r>
      <w:r>
        <w:t xml:space="preserve"> </w:t>
      </w:r>
      <w:r w:rsidRPr="00113EF3">
        <w:t>qua tiêu điểm ảnh chính F’.</w:t>
      </w:r>
      <w:r>
        <w:tab/>
      </w:r>
      <w:r>
        <w:tab/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</w:t>
      </w:r>
      <w:r w:rsidRPr="00113EF3">
        <w:t>qua tiêu điểm vật chính F.</w:t>
      </w:r>
    </w:p>
    <w:p w:rsidR="009E136D" w:rsidRDefault="009E136D" w:rsidP="009E136D">
      <w:pPr>
        <w:autoSpaceDE w:val="0"/>
        <w:autoSpaceDN w:val="0"/>
        <w:adjustRightInd w:val="0"/>
        <w:jc w:val="both"/>
        <w:textAlignment w:val="center"/>
      </w:pPr>
      <w:r>
        <w:t xml:space="preserve">      </w:t>
      </w:r>
      <w:r>
        <w:rPr>
          <w:b/>
          <w:bCs/>
          <w:color w:val="0000FF"/>
        </w:rPr>
        <w:t>C.</w:t>
      </w:r>
      <w:r>
        <w:tab/>
      </w:r>
      <w:r w:rsidRPr="00113EF3">
        <w:t>truyền thẳng.</w:t>
      </w:r>
      <w:r>
        <w:tab/>
        <w:t xml:space="preserve">                      </w:t>
      </w:r>
      <w:r>
        <w:tab/>
      </w:r>
      <w:r>
        <w:tab/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</w:t>
      </w:r>
      <w:r w:rsidRPr="00113EF3">
        <w:t>song song với trục chín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3.</w:t>
      </w:r>
      <w:r>
        <w:t xml:space="preserve"> Khi mắt không điều tiết, điểm xa nhất theo trục chính của mắt mà mắt có thể nhìn rõ gọi là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tiêu điểm của mắt.</w:t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điểm cực cận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năng suất phân li.   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điểm cực viễn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4.</w:t>
      </w:r>
      <w:r>
        <w:t xml:space="preserve"> Dùng định luật nào sau đây để xác định chiều dòng điện cảm ứng trong mạch kín?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Định luật Len - Xơ.</w:t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Định luật Ôm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Định luật Cu-lông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Định luật Húc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5.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Trong hiện tượng khúc xạ ánh sáng, góc khúc xạ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luôn nhỏ hơn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có thể lớn hơn hoặc nhỏ hơn góc tớ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luôn lớn hơn góc tới.</w:t>
      </w:r>
      <w:r>
        <w:rPr>
          <w:lang w:val="pt-BR"/>
        </w:rPr>
        <w:tab/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luôn bằng góc tớ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6.</w:t>
      </w:r>
      <w:r>
        <w:t xml:space="preserve"> Dòng điện cảm ứng xuất hiện trong mạch kín có chiều sao cho từ trường cảm ứng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ó tác dụng chống lại sự biến thiên của từ thông ban đầu qua mạc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B.</w:t>
      </w:r>
      <w:r>
        <w:t xml:space="preserve"> có tác dụng giữ cho từ thông gửi qua mạch không đổ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luôn có tác dụng làm giảm từ thông ban đầu qua mạc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D.</w:t>
      </w:r>
      <w:r>
        <w:t xml:space="preserve"> luôn có tác dụng làm tăng từ thông ban đầu qua mạch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7.</w:t>
      </w:r>
      <w:r>
        <w:t xml:space="preserve"> Lực từ tác dụng lên đoạn dây dẫn mang dòng điện tuân theo quy tắc nào sau đây?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Quy tắc nắm tay phải.</w:t>
      </w:r>
      <w:r>
        <w:tab/>
      </w:r>
      <w:r>
        <w:rPr>
          <w:b/>
          <w:bCs/>
          <w:color w:val="0000FF"/>
        </w:rPr>
        <w:t>B.</w:t>
      </w:r>
      <w:r>
        <w:t xml:space="preserve"> Quy tắc bàn tay trái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Quy tắc nắm tay trái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Quy tắc bàn tay phả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8.</w:t>
      </w:r>
      <w:r>
        <w:t xml:space="preserve"> Một vòng dây dẫn tròn đặt trong không khí có bán kính R mang dòng điện I chạy qua. Cảm ứng từ tại tâm vòng dây có công thức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17"/>
          <w:szCs w:val="17"/>
        </w:rPr>
      </w:pPr>
      <w:r>
        <w:tab/>
      </w:r>
      <w:r>
        <w:rPr>
          <w:b/>
          <w:bCs/>
          <w:color w:val="0000FF"/>
        </w:rPr>
        <w:t>A.</w:t>
      </w:r>
      <w:r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866775" cy="390525"/>
            <wp:effectExtent l="0" t="0" r="9525" b="9525"/>
            <wp:docPr id="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7"/>
          <w:szCs w:val="17"/>
        </w:rPr>
        <w:tab/>
      </w:r>
      <w:r>
        <w:rPr>
          <w:b/>
          <w:bCs/>
          <w:color w:val="0000FF"/>
        </w:rPr>
        <w:t>B.</w:t>
      </w:r>
      <w:r w:rsidRPr="0056671B">
        <w:t xml:space="preserve"> </w:t>
      </w:r>
      <w:r>
        <w:object w:dxaOrig="1520" w:dyaOrig="620">
          <v:shape id="_x0000_i1037" type="#_x0000_t75" style="width:75.75pt;height:30.75pt" o:ole="">
            <v:imagedata r:id="rId36" o:title=""/>
          </v:shape>
          <o:OLEObject Type="Embed" ProgID="Equation.3" ShapeID="_x0000_i1037" DrawAspect="Content" ObjectID="_1746945337" r:id="rId37"/>
        </w:object>
      </w:r>
      <w:r>
        <w:rPr>
          <w:sz w:val="17"/>
          <w:szCs w:val="17"/>
        </w:rPr>
        <w:tab/>
      </w:r>
      <w:r>
        <w:rPr>
          <w:b/>
          <w:bCs/>
          <w:color w:val="0000FF"/>
        </w:rPr>
        <w:t>C.</w:t>
      </w:r>
      <w:r>
        <w:t xml:space="preserve"> </w:t>
      </w:r>
      <w:r w:rsidR="00FF131D">
        <w:rPr>
          <w:noProof/>
          <w:sz w:val="17"/>
          <w:szCs w:val="17"/>
        </w:rPr>
        <w:drawing>
          <wp:inline distT="0" distB="0" distL="0" distR="0">
            <wp:extent cx="942975" cy="390525"/>
            <wp:effectExtent l="0" t="0" r="9525" b="9525"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17"/>
          <w:szCs w:val="17"/>
        </w:rPr>
        <w:tab/>
      </w:r>
      <w:r>
        <w:rPr>
          <w:b/>
          <w:bCs/>
          <w:color w:val="0000FF"/>
        </w:rPr>
        <w:t>D.</w:t>
      </w:r>
      <w:r>
        <w:t xml:space="preserve"> </w:t>
      </w:r>
      <w:r>
        <w:object w:dxaOrig="1380" w:dyaOrig="620">
          <v:shape id="_x0000_i1038" type="#_x0000_t75" style="width:69pt;height:30.75pt" o:ole="">
            <v:imagedata r:id="rId10" o:title=""/>
          </v:shape>
          <o:OLEObject Type="Embed" ProgID="Equation.3" ShapeID="_x0000_i1038" DrawAspect="Content" ObjectID="_1746945338" r:id="rId38"/>
        </w:objec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 xml:space="preserve"> Câu 9. </w:t>
      </w:r>
      <w:r>
        <w:rPr>
          <w:lang w:val="pt-BR"/>
        </w:rPr>
        <w:t xml:space="preserve">Trong biểu thức </w:t>
      </w:r>
      <w:r w:rsidR="00FF131D">
        <w:rPr>
          <w:noProof/>
          <w:sz w:val="17"/>
          <w:szCs w:val="17"/>
        </w:rPr>
        <w:drawing>
          <wp:inline distT="0" distB="0" distL="0" distR="0">
            <wp:extent cx="628650" cy="428625"/>
            <wp:effectExtent l="0" t="0" r="0" b="9525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của định luật khúc xạ ánh sáng, góc tới là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r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vertAlign w:val="subscript"/>
          <w:lang w:val="pt-BR"/>
        </w:rPr>
        <w:t xml:space="preserve"> </w:t>
      </w:r>
      <w:r>
        <w:rPr>
          <w:lang w:val="pt-BR"/>
        </w:rPr>
        <w:t>n</w:t>
      </w:r>
      <w:r>
        <w:rPr>
          <w:vertAlign w:val="subscript"/>
          <w:lang w:val="pt-BR"/>
        </w:rPr>
        <w:t>2.</w:t>
      </w:r>
      <w:r>
        <w:rPr>
          <w:vertAlign w:val="subscript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n</w:t>
      </w:r>
      <w:r>
        <w:rPr>
          <w:vertAlign w:val="subscript"/>
          <w:lang w:val="pt-BR"/>
        </w:rPr>
        <w:t>1.</w:t>
      </w:r>
      <w:r>
        <w:rPr>
          <w:vertAlign w:val="subscript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i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0.</w:t>
      </w:r>
      <w:r>
        <w:t xml:space="preserve"> Biểu thức từ thông riêng của một mạch kín là </w:t>
      </w:r>
      <w:r w:rsidR="00FF131D">
        <w:rPr>
          <w:noProof/>
          <w:sz w:val="17"/>
          <w:szCs w:val="17"/>
        </w:rPr>
        <w:drawing>
          <wp:inline distT="0" distB="0" distL="0" distR="0">
            <wp:extent cx="457200" cy="161925"/>
            <wp:effectExtent l="0" t="0" r="0" b="9525"/>
            <wp:docPr id="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. L gọi là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từ thông.</w:t>
      </w:r>
      <w:r>
        <w:tab/>
      </w:r>
      <w:r>
        <w:tab/>
      </w:r>
      <w:r>
        <w:rPr>
          <w:b/>
          <w:bCs/>
          <w:color w:val="0000FF"/>
        </w:rPr>
        <w:t>B.</w:t>
      </w:r>
      <w:r>
        <w:t xml:space="preserve"> độ tự cảm.</w:t>
      </w:r>
      <w:r>
        <w:tab/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>dòng điện cảm ứng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suất điện động tự cảm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1.</w:t>
      </w:r>
      <w:r>
        <w:t xml:space="preserve"> Trong hệ SI, đơn vị của cảm ứng từ là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Niutơn (N).</w:t>
      </w:r>
      <w:r>
        <w:tab/>
      </w:r>
      <w:r>
        <w:rPr>
          <w:b/>
          <w:bCs/>
          <w:color w:val="0000FF"/>
        </w:rPr>
        <w:t>B.</w:t>
      </w:r>
      <w:r>
        <w:t xml:space="preserve"> Ampe (A).</w:t>
      </w:r>
      <w:r>
        <w:tab/>
      </w:r>
      <w:r>
        <w:rPr>
          <w:b/>
          <w:bCs/>
          <w:color w:val="0000FF"/>
        </w:rPr>
        <w:t>C.</w:t>
      </w:r>
      <w:r>
        <w:t xml:space="preserve"> Tesla (T).</w:t>
      </w:r>
      <w:r>
        <w:tab/>
      </w:r>
      <w:r>
        <w:rPr>
          <w:b/>
          <w:bCs/>
          <w:color w:val="0000FF"/>
        </w:rPr>
        <w:t>D.</w:t>
      </w:r>
      <w:r>
        <w:t xml:space="preserve"> Vêbe (Wb)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2.</w:t>
      </w:r>
      <w:r>
        <w:t xml:space="preserve"> Qua mỗi điểm trong không gian có từ trường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A.</w:t>
      </w:r>
      <w:r>
        <w:t xml:space="preserve"> chỉ vẽ được một đường sức điện.</w:t>
      </w:r>
      <w:r>
        <w:tab/>
      </w:r>
      <w:r>
        <w:rPr>
          <w:b/>
          <w:bCs/>
          <w:color w:val="0000FF"/>
        </w:rPr>
        <w:t>B.</w:t>
      </w:r>
      <w:r>
        <w:t xml:space="preserve"> vẽ được vô số các đường sức từ.</w:t>
      </w:r>
    </w:p>
    <w:p w:rsidR="009E136D" w:rsidRPr="006E0D18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tab/>
      </w:r>
      <w:r>
        <w:rPr>
          <w:b/>
          <w:bCs/>
          <w:color w:val="0000FF"/>
        </w:rPr>
        <w:t>C.</w:t>
      </w:r>
      <w:r>
        <w:t xml:space="preserve"> chỉ vẽ được một đường sức từ.</w:t>
      </w:r>
      <w:r>
        <w:tab/>
      </w:r>
      <w:r>
        <w:rPr>
          <w:b/>
          <w:bCs/>
          <w:color w:val="0000FF"/>
        </w:rPr>
        <w:t>D.</w:t>
      </w:r>
      <w:r>
        <w:t xml:space="preserve"> không có đường sức từ.</w:t>
      </w:r>
      <w:r>
        <w:rPr>
          <w:b/>
          <w:bCs/>
          <w:color w:val="000080"/>
        </w:rPr>
        <w:t xml:space="preserve">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>Câu 13.</w:t>
      </w:r>
      <w:r>
        <w:t xml:space="preserve"> Độ lớn của suất điện động cảm ứng xuất hiện trong mạch kín tỉ lệ với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>
        <w:tab/>
      </w:r>
      <w:r>
        <w:rPr>
          <w:b/>
          <w:bCs/>
          <w:color w:val="0000FF"/>
        </w:rPr>
        <w:t>A.</w:t>
      </w:r>
      <w:r>
        <w:t xml:space="preserve"> từ thông qua mạch đó.</w:t>
      </w:r>
      <w:r>
        <w:tab/>
      </w:r>
      <w:r>
        <w:rPr>
          <w:b/>
          <w:bCs/>
          <w:color w:val="0000FF"/>
        </w:rPr>
        <w:t>B.</w:t>
      </w:r>
      <w:r>
        <w:rPr>
          <w:color w:val="000000"/>
        </w:rPr>
        <w:t xml:space="preserve"> </w:t>
      </w:r>
      <w:r>
        <w:t>tốc độ chuyển động của mạch đó.</w:t>
      </w:r>
      <w:r>
        <w:rPr>
          <w:color w:val="000000"/>
        </w:rPr>
        <w:tab/>
      </w:r>
    </w:p>
    <w:p w:rsidR="009E136D" w:rsidRPr="0012343C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color w:val="000000"/>
        </w:rPr>
        <w:tab/>
      </w:r>
      <w:r>
        <w:rPr>
          <w:b/>
          <w:bCs/>
          <w:color w:val="0000FF"/>
        </w:rPr>
        <w:t>C.</w:t>
      </w:r>
      <w:r>
        <w:t xml:space="preserve"> tốc độ biến thiên từ thông qua mạch đó.</w:t>
      </w:r>
      <w:r>
        <w:tab/>
      </w:r>
      <w:r>
        <w:rPr>
          <w:b/>
          <w:bCs/>
          <w:color w:val="0000FF"/>
        </w:rPr>
        <w:t>D.</w:t>
      </w:r>
      <w:r>
        <w:rPr>
          <w:color w:val="000000"/>
        </w:rPr>
        <w:t xml:space="preserve"> </w:t>
      </w:r>
      <w:r>
        <w:t>thời gian qua mạch đó.</w:t>
      </w:r>
      <w:r>
        <w:rPr>
          <w:b/>
          <w:bCs/>
          <w:color w:val="000080"/>
        </w:rPr>
        <w:t xml:space="preserve"> 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b/>
          <w:bCs/>
          <w:color w:val="000080"/>
        </w:rPr>
        <w:t>Câu 14.</w:t>
      </w:r>
      <w:r>
        <w:rPr>
          <w:lang w:val="pt-BR"/>
        </w:rPr>
        <w:t xml:space="preserve"> Khi xảy ra hiện tượng phản xạ toàn phần thì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lang w:val="pt-BR"/>
        </w:rPr>
        <w:t xml:space="preserve"> tia khúc xạ lệch lại gần pháp tuyến hơn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lang w:val="pt-BR"/>
        </w:rPr>
        <w:t xml:space="preserve"> không còn tia khúc xạ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>
        <w:rPr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lang w:val="pt-BR"/>
        </w:rPr>
        <w:t xml:space="preserve"> góc khúc xạ luôn lớn hơn góc tới.</w:t>
      </w:r>
      <w:r>
        <w:rPr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lang w:val="pt-BR"/>
        </w:rPr>
        <w:t xml:space="preserve"> tia khúc xạ lệch xa pháp tuyến hơn.</w:t>
      </w: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>
        <w:rPr>
          <w:b/>
          <w:bCs/>
          <w:color w:val="000080"/>
        </w:rPr>
        <w:t xml:space="preserve"> Câu 15.</w:t>
      </w:r>
      <w:r>
        <w:t xml:space="preserve"> Lực nào sau đây là lực tương tác giữa hai nam châm ?</w:t>
      </w:r>
    </w:p>
    <w:p w:rsidR="009E136D" w:rsidRDefault="009E136D" w:rsidP="009E136D">
      <w:pPr>
        <w:ind w:right="422"/>
        <w:jc w:val="both"/>
      </w:pPr>
      <w:r>
        <w:t xml:space="preserve">      </w:t>
      </w:r>
      <w:r>
        <w:rPr>
          <w:b/>
          <w:bCs/>
          <w:color w:val="0000FF"/>
        </w:rPr>
        <w:t>A.</w:t>
      </w:r>
      <w:r>
        <w:t xml:space="preserve"> lực ma sát.</w:t>
      </w:r>
      <w:r>
        <w:tab/>
        <w:t xml:space="preserve">  </w:t>
      </w:r>
      <w:r>
        <w:rPr>
          <w:b/>
          <w:bCs/>
          <w:color w:val="0000FF"/>
        </w:rPr>
        <w:t>B.</w:t>
      </w:r>
      <w:r>
        <w:t xml:space="preserve"> lực điện.</w:t>
      </w:r>
      <w:r>
        <w:tab/>
      </w:r>
      <w:r>
        <w:tab/>
      </w:r>
      <w:r>
        <w:rPr>
          <w:b/>
          <w:bCs/>
          <w:color w:val="0000FF"/>
        </w:rPr>
        <w:t>C.</w:t>
      </w:r>
      <w:r>
        <w:t xml:space="preserve"> lực từ.</w:t>
      </w:r>
      <w:r>
        <w:tab/>
      </w:r>
      <w:r>
        <w:tab/>
      </w:r>
      <w:r>
        <w:rPr>
          <w:b/>
          <w:bCs/>
          <w:color w:val="0000FF"/>
        </w:rPr>
        <w:t>D.</w:t>
      </w:r>
      <w:r>
        <w:t xml:space="preserve"> lực hấp dẫn.</w:t>
      </w:r>
    </w:p>
    <w:p w:rsidR="009E136D" w:rsidRDefault="009E136D" w:rsidP="009E136D">
      <w:pPr>
        <w:ind w:right="422"/>
        <w:jc w:val="both"/>
        <w:rPr>
          <w:b/>
        </w:rPr>
      </w:pPr>
    </w:p>
    <w:p w:rsidR="009E136D" w:rsidRDefault="009E136D" w:rsidP="009E136D">
      <w:pPr>
        <w:ind w:right="422"/>
        <w:jc w:val="both"/>
      </w:pPr>
      <w:r w:rsidRPr="006E0337">
        <w:rPr>
          <w:b/>
        </w:rPr>
        <w:t>II/ TỰ LUẬN</w:t>
      </w:r>
      <w:r>
        <w:t xml:space="preserve"> (</w:t>
      </w:r>
      <w:r w:rsidRPr="006E0337">
        <w:rPr>
          <w:i/>
        </w:rPr>
        <w:t>5 điểm</w:t>
      </w:r>
      <w:r>
        <w:t>)</w:t>
      </w:r>
      <w:r w:rsidRPr="004E55AC">
        <w:rPr>
          <w:b/>
        </w:rPr>
        <w:t>.</w:t>
      </w:r>
    </w:p>
    <w:p w:rsidR="009E136D" w:rsidRDefault="009E136D" w:rsidP="009E136D">
      <w:pPr>
        <w:jc w:val="both"/>
        <w:rPr>
          <w:b/>
        </w:rPr>
      </w:pPr>
    </w:p>
    <w:p w:rsidR="009E136D" w:rsidRDefault="009E136D" w:rsidP="009E136D">
      <w:pPr>
        <w:ind w:firstLine="720"/>
        <w:jc w:val="both"/>
        <w:rPr>
          <w:b/>
        </w:rPr>
      </w:pPr>
      <w:r>
        <w:rPr>
          <w:b/>
        </w:rPr>
        <w:t>Bài 1</w:t>
      </w:r>
      <w:r w:rsidRPr="006E0337">
        <w:t>(</w:t>
      </w:r>
      <w:r w:rsidRPr="006E0337">
        <w:rPr>
          <w:i/>
        </w:rPr>
        <w:t>3 điểm</w:t>
      </w:r>
      <w:r w:rsidRPr="006E0337">
        <w:t>).</w:t>
      </w:r>
    </w:p>
    <w:p w:rsidR="009E136D" w:rsidRPr="006E0337" w:rsidRDefault="009E136D" w:rsidP="009E136D">
      <w:pPr>
        <w:ind w:firstLine="720"/>
        <w:jc w:val="both"/>
        <w:rPr>
          <w:b/>
        </w:rPr>
      </w:pPr>
      <w:r>
        <w:rPr>
          <w:b/>
        </w:rPr>
        <w:t>1.</w:t>
      </w:r>
      <w:r w:rsidRPr="008145AC">
        <w:t xml:space="preserve"> </w:t>
      </w:r>
      <w:r w:rsidRPr="008145AC">
        <w:rPr>
          <w:color w:val="000000"/>
          <w:lang w:val="fr-FR"/>
        </w:rPr>
        <w:t xml:space="preserve">Một </w:t>
      </w:r>
      <w:r w:rsidRPr="008145AC">
        <w:rPr>
          <w:color w:val="000000"/>
          <w:lang w:val="vi-VN"/>
        </w:rPr>
        <w:t>vòng dây dẫn tròn</w:t>
      </w:r>
      <w:r w:rsidRPr="008145AC">
        <w:rPr>
          <w:color w:val="000000"/>
          <w:lang w:val="fr-FR"/>
        </w:rPr>
        <w:t xml:space="preserve"> có </w:t>
      </w:r>
      <w:r w:rsidRPr="008145AC">
        <w:rPr>
          <w:color w:val="000000"/>
          <w:lang w:val="vi-VN"/>
        </w:rPr>
        <w:t>diện tích</w:t>
      </w:r>
      <w:r w:rsidRPr="008145AC">
        <w:rPr>
          <w:color w:val="000000"/>
          <w:lang w:val="fr-FR"/>
        </w:rPr>
        <w:t xml:space="preserve"> </w:t>
      </w:r>
      <w:r>
        <w:rPr>
          <w:color w:val="000000"/>
          <w:lang w:val="fr-FR"/>
        </w:rPr>
        <w:t>4</w:t>
      </w:r>
      <w:r w:rsidRPr="008145AC">
        <w:rPr>
          <w:color w:val="000000"/>
          <w:lang w:val="fr-FR"/>
        </w:rPr>
        <w:t>0 cm</w:t>
      </w:r>
      <w:r w:rsidRPr="008145AC">
        <w:rPr>
          <w:color w:val="000000"/>
          <w:vertAlign w:val="superscript"/>
          <w:lang w:val="fr-FR"/>
        </w:rPr>
        <w:t>2</w:t>
      </w:r>
      <w:r w:rsidRPr="008145AC">
        <w:rPr>
          <w:color w:val="000000"/>
          <w:lang w:val="fr-FR"/>
        </w:rPr>
        <w:t xml:space="preserve"> đặt trong từ trường đều có độ lớn cảm ứng từ là </w:t>
      </w:r>
      <w:r w:rsidRPr="00B91A93">
        <w:rPr>
          <w:color w:val="000000"/>
          <w:position w:val="-8"/>
          <w:lang w:val="fr-FR"/>
        </w:rPr>
        <w:object w:dxaOrig="480" w:dyaOrig="360">
          <v:shape id="_x0000_i1039" type="#_x0000_t75" style="width:24pt;height:18.75pt" o:ole="">
            <v:imagedata r:id="rId40" o:title=""/>
          </v:shape>
          <o:OLEObject Type="Embed" ProgID="Equation.DSMT4" ShapeID="_x0000_i1039" DrawAspect="Content" ObjectID="_1746945339" r:id="rId41"/>
        </w:object>
      </w:r>
      <w:r>
        <w:rPr>
          <w:color w:val="000000"/>
          <w:lang w:val="fr-FR"/>
        </w:rPr>
        <w:t>.</w:t>
      </w:r>
      <w:r>
        <w:rPr>
          <w:color w:val="000000"/>
          <w:lang w:val="vi-VN"/>
        </w:rPr>
        <w:t>10</w:t>
      </w:r>
      <w:r>
        <w:rPr>
          <w:color w:val="000000"/>
          <w:vertAlign w:val="superscript"/>
          <w:lang w:val="vi-VN"/>
        </w:rPr>
        <w:t>-4</w:t>
      </w:r>
      <w:r w:rsidRPr="008145AC">
        <w:rPr>
          <w:color w:val="000000"/>
          <w:lang w:val="fr-FR"/>
        </w:rPr>
        <w:t xml:space="preserve"> T. Tính độ lớn từ</w:t>
      </w:r>
      <w:r>
        <w:rPr>
          <w:color w:val="000000"/>
          <w:lang w:val="fr-FR"/>
        </w:rPr>
        <w:t xml:space="preserve"> thông qua</w:t>
      </w:r>
      <w:r>
        <w:rPr>
          <w:color w:val="000000"/>
          <w:lang w:val="vi-VN"/>
        </w:rPr>
        <w:t xml:space="preserve"> vòng</w:t>
      </w:r>
      <w:r w:rsidRPr="008145AC">
        <w:rPr>
          <w:color w:val="000000"/>
          <w:lang w:val="fr-FR"/>
        </w:rPr>
        <w:t xml:space="preserve"> dây nếu vectơ cảm ứng từ </w:t>
      </w:r>
      <w:r>
        <w:rPr>
          <w:color w:val="000000"/>
          <w:lang w:val="vi-VN"/>
        </w:rPr>
        <w:t>hợp</w:t>
      </w:r>
      <w:r w:rsidRPr="008145AC">
        <w:rPr>
          <w:color w:val="000000"/>
          <w:lang w:val="vi-VN"/>
        </w:rPr>
        <w:t xml:space="preserve"> </w:t>
      </w:r>
      <w:r w:rsidRPr="008145AC">
        <w:rPr>
          <w:color w:val="000000"/>
          <w:lang w:val="fr-FR"/>
        </w:rPr>
        <w:t xml:space="preserve">với </w:t>
      </w:r>
      <w:r w:rsidRPr="008145AC">
        <w:rPr>
          <w:color w:val="000000"/>
          <w:lang w:val="vi-VN"/>
        </w:rPr>
        <w:t>p</w:t>
      </w:r>
      <w:r>
        <w:rPr>
          <w:color w:val="000000"/>
          <w:lang w:val="vi-VN"/>
        </w:rPr>
        <w:t>háp tuyến</w:t>
      </w:r>
      <w:r w:rsidRPr="008145AC">
        <w:rPr>
          <w:color w:val="000000"/>
          <w:lang w:val="fr-FR"/>
        </w:rPr>
        <w:t xml:space="preserve"> </w:t>
      </w:r>
      <w:r>
        <w:rPr>
          <w:color w:val="000000"/>
          <w:lang w:val="vi-VN"/>
        </w:rPr>
        <w:t>vòng</w:t>
      </w:r>
      <w:r w:rsidRPr="008145AC">
        <w:rPr>
          <w:color w:val="000000"/>
          <w:lang w:val="fr-FR"/>
        </w:rPr>
        <w:t xml:space="preserve"> dây</w:t>
      </w:r>
      <w:r>
        <w:rPr>
          <w:color w:val="000000"/>
          <w:lang w:val="vi-VN"/>
        </w:rPr>
        <w:t xml:space="preserve"> một góc </w:t>
      </w:r>
      <w:r>
        <w:rPr>
          <w:color w:val="000000"/>
        </w:rPr>
        <w:t>30</w:t>
      </w:r>
      <w:r>
        <w:rPr>
          <w:color w:val="000000"/>
          <w:vertAlign w:val="superscript"/>
          <w:lang w:val="vi-VN"/>
        </w:rPr>
        <w:t>0</w:t>
      </w:r>
      <w:r w:rsidRPr="008145AC">
        <w:rPr>
          <w:color w:val="000000"/>
          <w:lang w:val="fr-FR"/>
        </w:rPr>
        <w:t>.</w:t>
      </w:r>
      <w:r>
        <w:rPr>
          <w:color w:val="000000"/>
          <w:lang w:val="fr-FR"/>
        </w:rPr>
        <w:t xml:space="preserve"> </w:t>
      </w:r>
    </w:p>
    <w:p w:rsidR="009E136D" w:rsidRPr="008145AC" w:rsidRDefault="009E136D" w:rsidP="009E136D">
      <w:pPr>
        <w:ind w:firstLine="720"/>
        <w:jc w:val="both"/>
      </w:pPr>
      <w:r>
        <w:rPr>
          <w:b/>
        </w:rPr>
        <w:t>2</w:t>
      </w:r>
      <w:r w:rsidRPr="008145AC">
        <w:rPr>
          <w:b/>
        </w:rPr>
        <w:t>.</w:t>
      </w:r>
      <w:r w:rsidRPr="008145AC">
        <w:t xml:space="preserve"> </w:t>
      </w:r>
      <w:r w:rsidRPr="00B64242">
        <w:t xml:space="preserve">Một dây dẫn thẳng dài vô hạn đặt trong không khí mang </w:t>
      </w:r>
      <w:r w:rsidRPr="00B64242">
        <w:rPr>
          <w:lang w:val="vi-VN"/>
        </w:rPr>
        <w:t xml:space="preserve">dòng điện </w:t>
      </w:r>
      <w:r w:rsidRPr="008145AC">
        <w:rPr>
          <w:position w:val="-10"/>
          <w:lang w:val="vi-VN"/>
        </w:rPr>
        <w:object w:dxaOrig="220" w:dyaOrig="340">
          <v:shape id="_x0000_i1040" type="#_x0000_t75" style="width:11.25pt;height:17.25pt" o:ole="">
            <v:imagedata r:id="rId15" o:title=""/>
          </v:shape>
          <o:OLEObject Type="Embed" ProgID="Equation.3" ShapeID="_x0000_i1040" DrawAspect="Content" ObjectID="_1746945340" r:id="rId42"/>
        </w:object>
      </w:r>
      <w:r w:rsidRPr="008145AC">
        <w:rPr>
          <w:lang w:val="vi-VN"/>
        </w:rPr>
        <w:t xml:space="preserve">= </w:t>
      </w:r>
      <w:r>
        <w:t xml:space="preserve">4 </w:t>
      </w:r>
      <w:r w:rsidRPr="008145AC">
        <w:rPr>
          <w:lang w:val="vi-VN"/>
        </w:rPr>
        <w:t xml:space="preserve">A </w:t>
      </w:r>
      <w:r>
        <w:t xml:space="preserve">                   </w:t>
      </w:r>
      <w:r w:rsidRPr="008145AC">
        <w:rPr>
          <w:lang w:val="vi-VN"/>
        </w:rPr>
        <w:t xml:space="preserve">( như hình </w:t>
      </w:r>
      <w:r w:rsidRPr="00FA3264">
        <w:t>vẽ</w:t>
      </w:r>
      <w:r w:rsidRPr="008145AC">
        <w:rPr>
          <w:lang w:val="vi-VN"/>
        </w:rPr>
        <w:t>)</w:t>
      </w:r>
      <w:r w:rsidRPr="008145AC">
        <w:t xml:space="preserve"> . </w:t>
      </w:r>
    </w:p>
    <w:p w:rsidR="009E136D" w:rsidRPr="007A5C7C" w:rsidRDefault="009E136D" w:rsidP="009E136D">
      <w:pPr>
        <w:ind w:firstLine="720"/>
        <w:jc w:val="both"/>
        <w:rPr>
          <w:color w:val="FF0000"/>
        </w:rPr>
      </w:pPr>
      <w:r w:rsidRPr="008145AC">
        <w:t xml:space="preserve">a/ Xác định cảm ứng từ tại M cách </w:t>
      </w:r>
      <w:r>
        <w:t>dây dẫn 10</w:t>
      </w:r>
      <w:r w:rsidRPr="008145AC">
        <w:t xml:space="preserve"> cm.</w:t>
      </w:r>
      <w:r>
        <w:t xml:space="preserve"> </w:t>
      </w:r>
    </w:p>
    <w:p w:rsidR="009E136D" w:rsidRPr="008145AC" w:rsidRDefault="009E136D" w:rsidP="009E136D">
      <w:pPr>
        <w:ind w:firstLine="720"/>
        <w:jc w:val="both"/>
      </w:pPr>
      <w:r w:rsidRPr="008145AC">
        <w:t xml:space="preserve">b/ </w:t>
      </w:r>
      <w:r>
        <w:t>Thay dòng điện I</w:t>
      </w:r>
      <w:r>
        <w:rPr>
          <w:vertAlign w:val="subscript"/>
        </w:rPr>
        <w:t>1</w:t>
      </w:r>
      <w:r>
        <w:t xml:space="preserve"> bằng  dòng điện </w:t>
      </w:r>
      <w:r w:rsidRPr="008145AC">
        <w:t>I</w:t>
      </w:r>
      <w:r w:rsidRPr="008145AC">
        <w:rPr>
          <w:vertAlign w:val="subscript"/>
        </w:rPr>
        <w:t>2</w:t>
      </w:r>
      <w:r>
        <w:t xml:space="preserve"> có cường độ nhỏ hơn </w:t>
      </w:r>
      <w:r w:rsidRPr="008145AC">
        <w:t>I</w:t>
      </w:r>
      <w:r w:rsidRPr="008145AC">
        <w:rPr>
          <w:vertAlign w:val="subscript"/>
        </w:rPr>
        <w:t xml:space="preserve">1 </w:t>
      </w:r>
      <w:r w:rsidRPr="008145AC">
        <w:t xml:space="preserve">chạy qua dây </w:t>
      </w:r>
      <w:r>
        <w:t xml:space="preserve">dẫn trên, </w:t>
      </w:r>
      <w:r w:rsidRPr="008145AC">
        <w:t>thì cảm ứng từ tại M  thay đổi một lượ</w:t>
      </w:r>
      <w:r>
        <w:t>ng  1,5.10</w:t>
      </w:r>
      <w:r>
        <w:rPr>
          <w:vertAlign w:val="superscript"/>
        </w:rPr>
        <w:t>-6</w:t>
      </w:r>
      <w:r>
        <w:t xml:space="preserve">T. </w:t>
      </w:r>
      <w:r w:rsidRPr="008145AC">
        <w:t>Tính cường độ dòng điện I</w:t>
      </w:r>
      <w:r w:rsidRPr="008145AC">
        <w:rPr>
          <w:vertAlign w:val="subscript"/>
        </w:rPr>
        <w:t>2</w:t>
      </w:r>
      <w:r w:rsidRPr="008145AC">
        <w:t>.</w:t>
      </w:r>
    </w:p>
    <w:p w:rsidR="009E136D" w:rsidRDefault="009E136D" w:rsidP="009E136D">
      <w:pPr>
        <w:autoSpaceDE w:val="0"/>
        <w:autoSpaceDN w:val="0"/>
        <w:adjustRightInd w:val="0"/>
        <w:ind w:firstLine="720"/>
        <w:jc w:val="both"/>
        <w:rPr>
          <w:b/>
        </w:rPr>
      </w:pPr>
    </w:p>
    <w:p w:rsidR="009E136D" w:rsidRDefault="009E136D" w:rsidP="009E136D">
      <w:pPr>
        <w:autoSpaceDE w:val="0"/>
        <w:autoSpaceDN w:val="0"/>
        <w:adjustRightInd w:val="0"/>
        <w:ind w:firstLine="720"/>
        <w:jc w:val="both"/>
      </w:pPr>
      <w:r>
        <w:rPr>
          <w:b/>
        </w:rPr>
        <w:t>Bài 2</w:t>
      </w:r>
      <w:r>
        <w:rPr>
          <w:b/>
          <w:lang w:val="vi-VN"/>
        </w:rPr>
        <w:t xml:space="preserve"> </w:t>
      </w:r>
      <w:r w:rsidRPr="006E0337">
        <w:t>(</w:t>
      </w:r>
      <w:r w:rsidRPr="006E0337">
        <w:rPr>
          <w:i/>
        </w:rPr>
        <w:t>2</w:t>
      </w:r>
      <w:r>
        <w:rPr>
          <w:i/>
        </w:rPr>
        <w:t xml:space="preserve"> </w:t>
      </w:r>
      <w:r w:rsidRPr="006E0337">
        <w:rPr>
          <w:i/>
        </w:rPr>
        <w:t>điểm</w:t>
      </w:r>
      <w:r w:rsidRPr="006E0337">
        <w:t>)</w:t>
      </w:r>
      <w:r w:rsidRPr="006E0337">
        <w:rPr>
          <w:b/>
        </w:rPr>
        <w:t>.</w:t>
      </w:r>
      <w:r w:rsidRPr="008145AC">
        <w:t xml:space="preserve"> </w:t>
      </w:r>
    </w:p>
    <w:p w:rsidR="009E136D" w:rsidRPr="00DF3B24" w:rsidRDefault="009E136D" w:rsidP="009E136D">
      <w:pPr>
        <w:autoSpaceDE w:val="0"/>
        <w:autoSpaceDN w:val="0"/>
        <w:adjustRightInd w:val="0"/>
        <w:ind w:firstLine="720"/>
        <w:jc w:val="both"/>
      </w:pPr>
      <w:r>
        <w:rPr>
          <w:lang w:val="vi-VN"/>
        </w:rPr>
        <w:t xml:space="preserve">Một </w:t>
      </w:r>
      <w:r w:rsidRPr="00DF3B24">
        <w:t>thấu kính có tiêu cự</w:t>
      </w:r>
      <w:r>
        <w:t xml:space="preserve"> 20 cm</w:t>
      </w:r>
      <w:r>
        <w:rPr>
          <w:lang w:val="vi-VN"/>
        </w:rPr>
        <w:t>. V</w:t>
      </w:r>
      <w:r w:rsidRPr="00DF3B24">
        <w:t>ật sáng AB đặt trước</w:t>
      </w:r>
      <w:r>
        <w:rPr>
          <w:lang w:val="vi-VN"/>
        </w:rPr>
        <w:t xml:space="preserve"> thấu kính</w:t>
      </w:r>
      <w:r>
        <w:t>,</w:t>
      </w:r>
      <w:r>
        <w:rPr>
          <w:lang w:val="vi-VN"/>
        </w:rPr>
        <w:t xml:space="preserve"> </w:t>
      </w:r>
      <w:r w:rsidRPr="00DF3B24">
        <w:t>vuông góc với trục chính</w:t>
      </w:r>
      <w:r>
        <w:rPr>
          <w:lang w:val="vi-VN"/>
        </w:rPr>
        <w:t xml:space="preserve"> thấu kính</w:t>
      </w:r>
      <w:r w:rsidRPr="00DF3B24">
        <w:t xml:space="preserve"> tại điểm A </w:t>
      </w:r>
      <w:r>
        <w:rPr>
          <w:lang w:val="vi-VN"/>
        </w:rPr>
        <w:t xml:space="preserve">cho ảnh </w:t>
      </w:r>
      <w:r w:rsidRPr="00DF3B24">
        <w:rPr>
          <w:position w:val="-4"/>
          <w:lang w:val="vi-VN"/>
        </w:rPr>
        <w:object w:dxaOrig="499" w:dyaOrig="300">
          <v:shape id="_x0000_i1041" type="#_x0000_t75" style="width:24.75pt;height:15pt" o:ole="">
            <v:imagedata r:id="rId17" o:title=""/>
          </v:shape>
          <o:OLEObject Type="Embed" ProgID="Equation.3" ShapeID="_x0000_i1041" DrawAspect="Content" ObjectID="_1746945341" r:id="rId43"/>
        </w:object>
      </w:r>
      <w:r>
        <w:rPr>
          <w:lang w:val="vi-VN"/>
        </w:rPr>
        <w:t xml:space="preserve">cách thấu kính </w:t>
      </w:r>
      <w:r>
        <w:t>45</w:t>
      </w:r>
      <w:r>
        <w:rPr>
          <w:lang w:val="vi-VN"/>
        </w:rPr>
        <w:t xml:space="preserve">cm </w:t>
      </w:r>
      <w:r>
        <w:t xml:space="preserve">và </w:t>
      </w:r>
      <w:r>
        <w:rPr>
          <w:lang w:val="vi-VN"/>
        </w:rPr>
        <w:t xml:space="preserve">ngược chiều với vật </w:t>
      </w:r>
      <w:r w:rsidRPr="00DF3B24">
        <w:t>AB</w:t>
      </w:r>
      <w:r>
        <w:t>.</w:t>
      </w:r>
    </w:p>
    <w:p w:rsidR="009E136D" w:rsidRPr="007A5C7C" w:rsidRDefault="009E136D" w:rsidP="009E136D">
      <w:pPr>
        <w:ind w:firstLine="720"/>
        <w:jc w:val="both"/>
      </w:pPr>
      <w:r>
        <w:rPr>
          <w:lang w:val="vi-VN"/>
        </w:rPr>
        <w:t xml:space="preserve">a/ </w:t>
      </w:r>
      <w:r>
        <w:t xml:space="preserve">Xác định loại thấu kính. </w:t>
      </w:r>
      <w:r w:rsidRPr="00DF3B24">
        <w:rPr>
          <w:position w:val="-4"/>
          <w:lang w:val="vi-VN"/>
        </w:rPr>
        <w:object w:dxaOrig="499" w:dyaOrig="300">
          <v:shape id="_x0000_i1042" type="#_x0000_t75" style="width:24.75pt;height:15pt" o:ole="">
            <v:imagedata r:id="rId19" o:title=""/>
          </v:shape>
          <o:OLEObject Type="Embed" ProgID="Equation.3" ShapeID="_x0000_i1042" DrawAspect="Content" ObjectID="_1746945342" r:id="rId44"/>
        </w:object>
      </w:r>
      <w:r>
        <w:rPr>
          <w:lang w:val="vi-VN"/>
        </w:rPr>
        <w:t xml:space="preserve"> là </w:t>
      </w:r>
      <w:r>
        <w:t xml:space="preserve">ảnh </w:t>
      </w:r>
      <w:r>
        <w:rPr>
          <w:lang w:val="vi-VN"/>
        </w:rPr>
        <w:t>thật hay ảnh ảo ?</w:t>
      </w:r>
      <w:r>
        <w:t xml:space="preserve"> </w:t>
      </w:r>
    </w:p>
    <w:p w:rsidR="009E136D" w:rsidRPr="007A5C7C" w:rsidRDefault="009E136D" w:rsidP="009E136D">
      <w:pPr>
        <w:ind w:firstLine="720"/>
        <w:jc w:val="both"/>
      </w:pPr>
      <w:r>
        <w:rPr>
          <w:lang w:val="vi-VN"/>
        </w:rPr>
        <w:t xml:space="preserve">b/ </w:t>
      </w:r>
      <w:r>
        <w:t>Vật AB</w:t>
      </w:r>
      <w:r>
        <w:rPr>
          <w:lang w:val="vi-VN"/>
        </w:rPr>
        <w:t xml:space="preserve"> cách thấu kính một đoạn bao nhiêu ?</w:t>
      </w:r>
      <w:r>
        <w:t xml:space="preserve"> </w:t>
      </w:r>
    </w:p>
    <w:p w:rsidR="009E136D" w:rsidRDefault="009E136D" w:rsidP="009E136D">
      <w:pPr>
        <w:jc w:val="both"/>
        <w:rPr>
          <w:lang w:val="vi-VN"/>
        </w:rPr>
      </w:pPr>
    </w:p>
    <w:p w:rsidR="009E136D" w:rsidRDefault="009E136D" w:rsidP="009E136D">
      <w:pPr>
        <w:jc w:val="both"/>
        <w:rPr>
          <w:lang w:val="vi-VN"/>
        </w:rPr>
      </w:pPr>
    </w:p>
    <w:p w:rsidR="009E136D" w:rsidRDefault="00FF131D" w:rsidP="009E136D">
      <w:pPr>
        <w:jc w:val="both"/>
        <w:rPr>
          <w:lang w:val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41275</wp:posOffset>
                </wp:positionV>
                <wp:extent cx="1941195" cy="1400175"/>
                <wp:effectExtent l="0" t="15875" r="4445" b="12700"/>
                <wp:wrapNone/>
                <wp:docPr id="4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1195" cy="1400175"/>
                          <a:chOff x="0" y="0"/>
                          <a:chExt cx="1941195" cy="1400175"/>
                        </a:xfrm>
                      </wpg:grpSpPr>
                      <wpg:grpSp>
                        <wpg:cNvPr id="6" name="Group 10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941195" cy="1398270"/>
                            <a:chOff x="4019" y="11299"/>
                            <a:chExt cx="3057" cy="2202"/>
                          </a:xfrm>
                        </wpg:grpSpPr>
                        <wps:wsp>
                          <wps:cNvPr id="7" name="Flowchart: Connector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13" y="12407"/>
                              <a:ext cx="43" cy="43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4F81BD"/>
                            </a:solidFill>
                            <a:ln w="25400" algn="ctr">
                              <a:solidFill>
                                <a:srgbClr val="385D8A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8" name="Straight Connector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1" y="11299"/>
                              <a:ext cx="0" cy="2202"/>
                            </a:xfrm>
                            <a:prstGeom prst="line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Straight Arrow Connector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21" y="11728"/>
                              <a:ext cx="0" cy="567"/>
                            </a:xfrm>
                            <a:prstGeom prst="straightConnector1">
                              <a:avLst/>
                            </a:prstGeom>
                            <a:noFill/>
                            <a:ln w="190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Straight Connector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1" y="12421"/>
                              <a:ext cx="2533" cy="0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Flowchart: Connector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7" y="12407"/>
                              <a:ext cx="43" cy="43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4F81BD"/>
                            </a:solidFill>
                            <a:ln w="25400" algn="ctr">
                              <a:solidFill>
                                <a:srgbClr val="385D8A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6" name="Flowchart: Connector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25" y="12407"/>
                              <a:ext cx="1" cy="1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4F81BD"/>
                            </a:solidFill>
                            <a:ln w="25400" algn="ctr">
                              <a:solidFill>
                                <a:srgbClr val="385D8A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7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9" y="12199"/>
                              <a:ext cx="263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E136D" w:rsidRPr="00EE77E9" w:rsidRDefault="009E136D" w:rsidP="009E136D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9" y="12448"/>
                              <a:ext cx="387" cy="4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E136D" w:rsidRPr="00EE77E9" w:rsidRDefault="009E136D" w:rsidP="009E136D">
                                <w:pPr>
                                  <w:rPr>
                                    <w:b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152525"/>
                            <a:ext cx="727710" cy="247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136D" w:rsidRPr="00760340" w:rsidRDefault="009E136D" w:rsidP="009E136D">
                              <w:pPr>
                                <w:rPr>
                                  <w:b/>
                                  <w:lang w:val="vi-V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3" o:spid="_x0000_s1041" style="position:absolute;left:0;text-align:left;margin-left:171pt;margin-top:3.25pt;width:152.85pt;height:110.25pt;z-index:251666944" coordsize="19411,1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">
                <v:group id="Group 104" o:spid="_x0000_s1042" style="position:absolute;width:19411;height:13982" coordorigin="4019,11299" coordsize="3057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Flowchart: Connector 47" o:spid="_x0000_s1043" type="#_x0000_t120" style="position:absolute;left:6913;top:12407;width:43;height: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" fillcolor="#4f81bd" strokecolor="#385d8a" strokeweight="2pt"/>
                  <v:line id="Straight Connector 41" o:spid="_x0000_s1044" style="position:absolute;visibility:visible;mso-wrap-style:square" from="4421,11299" to="4421,13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" strokeweight="1.5pt"/>
                  <v:shape id="Straight Arrow Connector 42" o:spid="_x0000_s1045" type="#_x0000_t32" style="position:absolute;left:4421;top:11728;width:0;height:5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" strokeweight="1.5pt">
                    <v:stroke endarrow="open"/>
                  </v:shape>
                  <v:line id="Straight Connector 108" o:spid="_x0000_s1046" style="position:absolute;visibility:visible;mso-wrap-style:square" from="4421,12421" to="6954,12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">
                    <v:stroke dashstyle="1 1"/>
                  </v:line>
                  <v:shape id="Flowchart: Connector 109" o:spid="_x0000_s1047" type="#_x0000_t120" style="position:absolute;left:4407;top:12407;width:43;height: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" fillcolor="#4f81bd" strokecolor="#385d8a" strokeweight="2pt"/>
                  <v:shape id="Flowchart: Connector 110" o:spid="_x0000_s1048" type="#_x0000_t120" style="position:absolute;left:5625;top:12407;width:1;height: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" fillcolor="#4f81bd" strokecolor="#385d8a" strokeweight="2pt"/>
                  <v:shape id="Text Box 48" o:spid="_x0000_s1049" type="#_x0000_t202" style="position:absolute;left:4019;top:12199;width:263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<v:textbox>
                      <w:txbxContent>
                        <w:p w:rsidR="009E136D" w:rsidRPr="00EE77E9" w:rsidRDefault="009E136D" w:rsidP="009E136D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</v:shape>
                  <v:shape id="Text Box 49" o:spid="_x0000_s1050" type="#_x0000_t202" style="position:absolute;left:6689;top:12448;width:387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  <v:textbox>
                      <w:txbxContent>
                        <w:p w:rsidR="009E136D" w:rsidRPr="00EE77E9" w:rsidRDefault="009E136D" w:rsidP="009E136D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v:shape id="Text Box 113" o:spid="_x0000_s1051" type="#_x0000_t202" style="position:absolute;left:6477;top:11525;width:7277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" stroked="f" strokeweight=".5pt">
                  <v:textbox>
                    <w:txbxContent>
                      <w:p w:rsidR="009E136D" w:rsidRPr="00760340" w:rsidRDefault="009E136D" w:rsidP="009E136D">
                        <w:pPr>
                          <w:rPr>
                            <w:b/>
                            <w:lang w:val="vi-VN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9E136D" w:rsidRDefault="00FF131D" w:rsidP="009E136D">
      <w:pPr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162175</wp:posOffset>
                </wp:positionH>
                <wp:positionV relativeFrom="paragraph">
                  <wp:posOffset>64770</wp:posOffset>
                </wp:positionV>
                <wp:extent cx="362585" cy="358140"/>
                <wp:effectExtent l="0" t="635" r="1905" b="3175"/>
                <wp:wrapNone/>
                <wp:docPr id="3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258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136D" w:rsidRPr="006E0337" w:rsidRDefault="009E136D" w:rsidP="009E136D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52" type="#_x0000_t202" style="position:absolute;left:0;text-align:left;margin-left:170.25pt;margin-top:5.1pt;width:28.55pt;height:28.2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" filled="f" stroked="f">
                <v:textbox>
                  <w:txbxContent>
                    <w:p w:rsidR="009E136D" w:rsidRPr="006E0337" w:rsidRDefault="009E136D" w:rsidP="009E136D">
                      <w:pPr>
                        <w:rPr>
                          <w:vertAlign w:val="subscript"/>
                        </w:rPr>
                      </w:pPr>
                      <w: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9E136D" w:rsidRDefault="009E136D" w:rsidP="009E136D">
      <w:pPr>
        <w:jc w:val="both"/>
        <w:rPr>
          <w:lang w:val="vi-VN"/>
        </w:rPr>
      </w:pPr>
    </w:p>
    <w:p w:rsidR="009E136D" w:rsidRDefault="009E136D" w:rsidP="009E136D">
      <w:pPr>
        <w:jc w:val="both"/>
        <w:rPr>
          <w:lang w:val="vi-VN"/>
        </w:rPr>
      </w:pPr>
    </w:p>
    <w:p w:rsidR="009E136D" w:rsidRDefault="009E136D" w:rsidP="009E136D">
      <w:pPr>
        <w:jc w:val="both"/>
        <w:rPr>
          <w:lang w:val="vi-VN"/>
        </w:rPr>
      </w:pPr>
    </w:p>
    <w:p w:rsidR="009E136D" w:rsidRPr="00157AD5" w:rsidRDefault="00FF131D" w:rsidP="009E136D">
      <w:pPr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424555</wp:posOffset>
                </wp:positionH>
                <wp:positionV relativeFrom="paragraph">
                  <wp:posOffset>8406130</wp:posOffset>
                </wp:positionV>
                <wp:extent cx="852805" cy="263525"/>
                <wp:effectExtent l="0" t="0" r="4445" b="3175"/>
                <wp:wrapNone/>
                <wp:docPr id="114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2805" cy="263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136D" w:rsidRPr="00401C5F" w:rsidRDefault="009E136D" w:rsidP="009E136D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401C5F">
                              <w:rPr>
                                <w:b/>
                                <w:sz w:val="24"/>
                                <w:szCs w:val="24"/>
                              </w:rPr>
                              <w:t>(H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" o:spid="_x0000_s1053" type="#_x0000_t202" style="position:absolute;left:0;text-align:left;margin-left:269.65pt;margin-top:661.9pt;width:67.15pt;height:20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" stroked="f" strokeweight=".5pt">
                <v:textbox>
                  <w:txbxContent>
                    <w:p w:rsidR="009E136D" w:rsidRPr="00401C5F" w:rsidRDefault="009E136D" w:rsidP="009E136D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401C5F">
                        <w:rPr>
                          <w:b/>
                          <w:sz w:val="24"/>
                          <w:szCs w:val="24"/>
                        </w:rPr>
                        <w:t>(H1)</w:t>
                      </w:r>
                    </w:p>
                  </w:txbxContent>
                </v:textbox>
              </v:shape>
            </w:pict>
          </mc:Fallback>
        </mc:AlternateContent>
      </w:r>
    </w:p>
    <w:p w:rsidR="009E136D" w:rsidRDefault="009E136D" w:rsidP="009E136D">
      <w:pPr>
        <w:ind w:right="422"/>
        <w:jc w:val="both"/>
      </w:pPr>
    </w:p>
    <w:p w:rsidR="009E136D" w:rsidRDefault="009E136D" w:rsidP="009E136D">
      <w:pPr>
        <w:ind w:right="422"/>
        <w:jc w:val="both"/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lang w:val="pt-BR"/>
        </w:rPr>
      </w:pPr>
    </w:p>
    <w:p w:rsidR="009E136D" w:rsidRDefault="009E136D" w:rsidP="009E136D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................................Hết.................................</w:t>
      </w:r>
    </w:p>
    <w:p w:rsidR="009E136D" w:rsidRPr="003574A6" w:rsidRDefault="009E136D" w:rsidP="009E136D">
      <w:pPr>
        <w:ind w:right="422"/>
        <w:jc w:val="both"/>
      </w:pPr>
    </w:p>
    <w:p w:rsidR="00887348" w:rsidRDefault="00887348" w:rsidP="008873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  <w:r>
        <w:rPr>
          <w:b/>
          <w:lang w:val="pt-BR"/>
        </w:rPr>
        <w:t>ĐÁP ÁN MÃ ĐỀ 206</w:t>
      </w:r>
    </w:p>
    <w:p w:rsidR="00887348" w:rsidRDefault="00887348" w:rsidP="008873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36"/>
        <w:gridCol w:w="1737"/>
        <w:gridCol w:w="1737"/>
        <w:gridCol w:w="1737"/>
        <w:gridCol w:w="1737"/>
        <w:gridCol w:w="1737"/>
      </w:tblGrid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6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1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2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7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2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3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8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3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4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A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9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D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4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</w:tr>
      <w:tr w:rsidR="00887348" w:rsidTr="00546793">
        <w:tc>
          <w:tcPr>
            <w:tcW w:w="1736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5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887348" w:rsidRPr="0074417D" w:rsidRDefault="00887348" w:rsidP="00EE6015">
            <w:pPr>
              <w:jc w:val="center"/>
              <w:rPr>
                <w:b/>
                <w:sz w:val="24"/>
                <w:szCs w:val="24"/>
              </w:rPr>
            </w:pPr>
            <w:r w:rsidRPr="0074417D">
              <w:rPr>
                <w:b/>
                <w:sz w:val="24"/>
                <w:szCs w:val="24"/>
              </w:rPr>
              <w:t>Câu 10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B</w:t>
            </w:r>
          </w:p>
        </w:tc>
        <w:tc>
          <w:tcPr>
            <w:tcW w:w="1737" w:type="dxa"/>
            <w:vAlign w:val="center"/>
          </w:tcPr>
          <w:p w:rsidR="00887348" w:rsidRPr="00C270EB" w:rsidRDefault="00887348" w:rsidP="00EE6015">
            <w:pPr>
              <w:jc w:val="center"/>
              <w:rPr>
                <w:b/>
              </w:rPr>
            </w:pPr>
            <w:r>
              <w:rPr>
                <w:b/>
              </w:rPr>
              <w:t>Câu 15</w:t>
            </w:r>
          </w:p>
        </w:tc>
        <w:tc>
          <w:tcPr>
            <w:tcW w:w="1737" w:type="dxa"/>
            <w:vAlign w:val="center"/>
          </w:tcPr>
          <w:p w:rsidR="00887348" w:rsidRPr="00491409" w:rsidRDefault="00887348" w:rsidP="00EE6015">
            <w:pPr>
              <w:jc w:val="center"/>
              <w:rPr>
                <w:b/>
                <w:szCs w:val="24"/>
              </w:rPr>
            </w:pPr>
            <w:r w:rsidRPr="00491409">
              <w:rPr>
                <w:b/>
              </w:rPr>
              <w:t>C</w:t>
            </w:r>
          </w:p>
        </w:tc>
      </w:tr>
    </w:tbl>
    <w:p w:rsidR="00887348" w:rsidRDefault="00887348" w:rsidP="008873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lang w:val="pt-BR"/>
        </w:rPr>
      </w:pPr>
    </w:p>
    <w:tbl>
      <w:tblPr>
        <w:tblStyle w:val="TableGrid2"/>
        <w:tblW w:w="9468" w:type="dxa"/>
        <w:tblLayout w:type="fixed"/>
        <w:tblLook w:val="04A0" w:firstRow="1" w:lastRow="0" w:firstColumn="1" w:lastColumn="0" w:noHBand="0" w:noVBand="1"/>
      </w:tblPr>
      <w:tblGrid>
        <w:gridCol w:w="1368"/>
        <w:gridCol w:w="6570"/>
        <w:gridCol w:w="1530"/>
      </w:tblGrid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/điểm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Nội  dung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jc w:val="center"/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Điểm chi tiết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1.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jc w:val="both"/>
              <w:rPr>
                <w:sz w:val="24"/>
                <w:szCs w:val="24"/>
                <w:lang w:val="it-IT"/>
              </w:rPr>
            </w:pPr>
            <w:r w:rsidRPr="00887348">
              <w:rPr>
                <w:rFonts w:ascii="Calibri" w:eastAsia="Times New Roman" w:hAnsi="Calibri"/>
                <w:position w:val="-10"/>
                <w:sz w:val="24"/>
                <w:szCs w:val="24"/>
                <w:lang w:val="it-IT"/>
              </w:rPr>
              <w:object w:dxaOrig="1260" w:dyaOrig="320">
                <v:shape id="_x0000_i1043" type="#_x0000_t75" style="width:63.75pt;height:15.75pt" o:ole="">
                  <v:imagedata r:id="rId21" o:title=""/>
                </v:shape>
                <o:OLEObject Type="Embed" ProgID="Equation.DSMT4" ShapeID="_x0000_i1043" DrawAspect="Content" ObjectID="_1746945343" r:id="rId45"/>
              </w:object>
            </w:r>
            <w:r w:rsidRPr="00887348">
              <w:rPr>
                <w:sz w:val="24"/>
                <w:szCs w:val="24"/>
                <w:lang w:val="it-IT"/>
              </w:rPr>
              <w:t>...................................................................................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rFonts w:ascii="Calibri" w:eastAsia="Times New Roman" w:hAnsi="Calibri"/>
                <w:position w:val="-10"/>
                <w:sz w:val="24"/>
                <w:szCs w:val="24"/>
              </w:rPr>
              <w:object w:dxaOrig="200" w:dyaOrig="320">
                <v:shape id="_x0000_i1044" type="#_x0000_t75" style="width:10.5pt;height:15.75pt" o:ole="">
                  <v:imagedata r:id="rId23" o:title=""/>
                </v:shape>
                <o:OLEObject Type="Embed" ProgID="Equation.DSMT4" ShapeID="_x0000_i1044" DrawAspect="Content" ObjectID="_1746945344" r:id="rId46"/>
              </w:object>
            </w:r>
            <w:r w:rsidRPr="00887348">
              <w:rPr>
                <w:sz w:val="24"/>
                <w:szCs w:val="24"/>
              </w:rPr>
              <w:t>= 1,2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 xml:space="preserve"> Wb……………………………………………………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ài 1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a/ 1đ</w:t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Xác định đúng phương, chiều của </w:t>
            </w:r>
            <w:r w:rsidRPr="00887348">
              <w:rPr>
                <w:rFonts w:ascii="Calibri" w:eastAsia="Times New Roman" w:hAnsi="Calibri"/>
                <w:position w:val="-6"/>
                <w:sz w:val="24"/>
                <w:szCs w:val="24"/>
              </w:rPr>
              <w:object w:dxaOrig="380" w:dyaOrig="340">
                <v:shape id="_x0000_i1045" type="#_x0000_t75" style="width:18.75pt;height:17.25pt" o:ole="">
                  <v:imagedata r:id="rId25" o:title=""/>
                </v:shape>
                <o:OLEObject Type="Embed" ProgID="Equation.DSMT4" ShapeID="_x0000_i1045" DrawAspect="Content" ObjectID="_1746945345" r:id="rId47"/>
              </w:object>
            </w:r>
            <w:r w:rsidRPr="00887348">
              <w:rPr>
                <w:sz w:val="24"/>
                <w:szCs w:val="24"/>
              </w:rPr>
              <w:t>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+ </w:t>
            </w:r>
            <w:r w:rsidRPr="00887348">
              <w:rPr>
                <w:rFonts w:ascii="Calibri" w:eastAsia="Times New Roman" w:hAnsi="Calibri"/>
                <w:position w:val="-24"/>
                <w:sz w:val="24"/>
                <w:szCs w:val="24"/>
              </w:rPr>
              <w:object w:dxaOrig="1500" w:dyaOrig="620">
                <v:shape id="_x0000_i1046" type="#_x0000_t75" style="width:75pt;height:30.75pt" o:ole="">
                  <v:imagedata r:id="rId27" o:title=""/>
                </v:shape>
                <o:OLEObject Type="Embed" ProgID="Equation.DSMT4" ShapeID="_x0000_i1046" DrawAspect="Content" ObjectID="_1746945346" r:id="rId48"/>
              </w:object>
            </w:r>
            <w:r w:rsidRPr="00887348">
              <w:rPr>
                <w:sz w:val="24"/>
                <w:szCs w:val="24"/>
              </w:rPr>
              <w:t>……………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= 8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 xml:space="preserve"> T………………………………………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2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2. b/1đ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</w:t>
            </w:r>
            <w:r w:rsidRPr="00887348">
              <w:rPr>
                <w:rFonts w:ascii="Calibri" w:eastAsia="Times New Roman" w:hAnsi="Calibri"/>
                <w:position w:val="-12"/>
                <w:sz w:val="24"/>
                <w:szCs w:val="24"/>
              </w:rPr>
              <w:object w:dxaOrig="360" w:dyaOrig="380">
                <v:shape id="_x0000_i1047" type="#_x0000_t75" style="width:18pt;height:18.75pt" o:ole="">
                  <v:imagedata r:id="rId29" o:title=""/>
                </v:shape>
                <o:OLEObject Type="Embed" ProgID="Equation.DSMT4" ShapeID="_x0000_i1047" DrawAspect="Content" ObjectID="_1746945347" r:id="rId49"/>
              </w:object>
            </w:r>
            <w:r w:rsidRPr="00887348">
              <w:rPr>
                <w:sz w:val="24"/>
                <w:szCs w:val="24"/>
              </w:rPr>
              <w:t>= B</w:t>
            </w:r>
            <w:r w:rsidRPr="00887348">
              <w:rPr>
                <w:sz w:val="24"/>
                <w:szCs w:val="24"/>
                <w:vertAlign w:val="subscript"/>
              </w:rPr>
              <w:t xml:space="preserve">M  </w:t>
            </w:r>
            <w:r w:rsidRPr="00887348">
              <w:rPr>
                <w:sz w:val="24"/>
                <w:szCs w:val="24"/>
              </w:rPr>
              <w:t>– 1,5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 xml:space="preserve"> = 6,5.10</w:t>
            </w:r>
            <w:r w:rsidRPr="00887348">
              <w:rPr>
                <w:sz w:val="24"/>
                <w:szCs w:val="24"/>
                <w:vertAlign w:val="superscript"/>
              </w:rPr>
              <w:t>-6</w:t>
            </w:r>
            <w:r w:rsidRPr="00887348">
              <w:rPr>
                <w:sz w:val="24"/>
                <w:szCs w:val="24"/>
              </w:rPr>
              <w:t>T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I</w:t>
            </w:r>
            <w:r w:rsidRPr="00887348">
              <w:rPr>
                <w:sz w:val="24"/>
                <w:szCs w:val="24"/>
                <w:vertAlign w:val="subscript"/>
              </w:rPr>
              <w:t>2</w:t>
            </w:r>
            <w:r w:rsidRPr="00887348">
              <w:rPr>
                <w:sz w:val="24"/>
                <w:szCs w:val="24"/>
              </w:rPr>
              <w:t xml:space="preserve"> = 3,25 A………………………………………….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spacing w:line="276" w:lineRule="auto"/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spacing w:line="276" w:lineRule="auto"/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 xml:space="preserve">Bài 2 </w:t>
            </w:r>
          </w:p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a/1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Xác định được đó là TKHT…………………………………….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 xml:space="preserve"> + A’B’ là ảnh thật………………………………………………..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đ</w:t>
            </w:r>
          </w:p>
        </w:tc>
      </w:tr>
      <w:tr w:rsidR="00887348" w:rsidRPr="00887348" w:rsidTr="00EE6015">
        <w:tc>
          <w:tcPr>
            <w:tcW w:w="1368" w:type="dxa"/>
          </w:tcPr>
          <w:p w:rsidR="00887348" w:rsidRPr="00887348" w:rsidRDefault="00887348" w:rsidP="00887348">
            <w:pPr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>b/1đ</w:t>
            </w:r>
          </w:p>
          <w:p w:rsidR="00887348" w:rsidRPr="00887348" w:rsidRDefault="00887348" w:rsidP="00887348">
            <w:pPr>
              <w:tabs>
                <w:tab w:val="left" w:pos="983"/>
              </w:tabs>
              <w:rPr>
                <w:b/>
                <w:sz w:val="24"/>
                <w:szCs w:val="24"/>
              </w:rPr>
            </w:pPr>
            <w:r w:rsidRPr="00887348">
              <w:rPr>
                <w:b/>
                <w:sz w:val="24"/>
                <w:szCs w:val="24"/>
              </w:rPr>
              <w:tab/>
            </w:r>
          </w:p>
        </w:tc>
        <w:tc>
          <w:tcPr>
            <w:tcW w:w="657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Viết được công thức</w:t>
            </w:r>
            <w:r w:rsidRPr="00887348">
              <w:rPr>
                <w:rFonts w:ascii="Calibri" w:eastAsia="Times New Roman" w:hAnsi="Calibri"/>
                <w:position w:val="-4"/>
                <w:sz w:val="24"/>
                <w:szCs w:val="24"/>
              </w:rPr>
              <w:object w:dxaOrig="180" w:dyaOrig="279">
                <v:shape id="_x0000_i1048" type="#_x0000_t75" style="width:9pt;height:14.25pt" o:ole="">
                  <v:imagedata r:id="rId31" o:title=""/>
                </v:shape>
                <o:OLEObject Type="Embed" ProgID="Equation.DSMT4" ShapeID="_x0000_i1048" DrawAspect="Content" ObjectID="_1746945348" r:id="rId50"/>
              </w:object>
            </w:r>
            <w:r w:rsidRPr="00887348">
              <w:rPr>
                <w:rFonts w:ascii="Calibri" w:eastAsia="Times New Roman" w:hAnsi="Calibri"/>
                <w:position w:val="-28"/>
                <w:sz w:val="24"/>
                <w:szCs w:val="24"/>
              </w:rPr>
              <w:object w:dxaOrig="1080" w:dyaOrig="700">
                <v:shape id="_x0000_i1049" type="#_x0000_t75" style="width:54pt;height:35.25pt" o:ole="">
                  <v:imagedata r:id="rId33" o:title=""/>
                </v:shape>
                <o:OLEObject Type="Embed" ProgID="Equation.DSMT4" ShapeID="_x0000_i1049" DrawAspect="Content" ObjectID="_1746945349" r:id="rId51"/>
              </w:object>
            </w:r>
            <w:r w:rsidRPr="00887348">
              <w:rPr>
                <w:sz w:val="24"/>
                <w:szCs w:val="24"/>
              </w:rPr>
              <w:t>………………………………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+ Tính được d = 36cm…………………………………………….</w:t>
            </w:r>
          </w:p>
        </w:tc>
        <w:tc>
          <w:tcPr>
            <w:tcW w:w="1530" w:type="dxa"/>
          </w:tcPr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</w:p>
          <w:p w:rsidR="00887348" w:rsidRPr="00887348" w:rsidRDefault="00887348" w:rsidP="00887348">
            <w:pPr>
              <w:rPr>
                <w:sz w:val="24"/>
                <w:szCs w:val="24"/>
              </w:rPr>
            </w:pPr>
            <w:r w:rsidRPr="00887348">
              <w:rPr>
                <w:sz w:val="24"/>
                <w:szCs w:val="24"/>
              </w:rPr>
              <w:t>0,5</w:t>
            </w:r>
          </w:p>
        </w:tc>
      </w:tr>
    </w:tbl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Lưu ý: Giải theo cách khác đúng cho điểm tối đa.</w:t>
      </w:r>
    </w:p>
    <w:p w:rsidR="00887348" w:rsidRPr="00887348" w:rsidRDefault="00887348" w:rsidP="00887348">
      <w:pPr>
        <w:spacing w:line="276" w:lineRule="auto"/>
        <w:rPr>
          <w:rFonts w:eastAsia="Calibri"/>
          <w:sz w:val="22"/>
          <w:szCs w:val="22"/>
        </w:rPr>
      </w:pPr>
      <w:r w:rsidRPr="00887348">
        <w:rPr>
          <w:rFonts w:eastAsia="Calibri"/>
          <w:sz w:val="22"/>
          <w:szCs w:val="22"/>
        </w:rPr>
        <w:t>Sai từ 2 đơn vị trở lên -0,25đ</w:t>
      </w:r>
    </w:p>
    <w:p w:rsidR="009E136D" w:rsidRPr="00605583" w:rsidRDefault="009E136D" w:rsidP="0060558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pt-BR"/>
        </w:rPr>
      </w:pPr>
    </w:p>
    <w:sectPr w:rsidR="009E136D" w:rsidRPr="00605583" w:rsidSect="00FF131D">
      <w:headerReference w:type="default" r:id="rId52"/>
      <w:footerReference w:type="default" r:id="rId53"/>
      <w:pgSz w:w="11907" w:h="16840" w:code="9"/>
      <w:pgMar w:top="636" w:right="851" w:bottom="567" w:left="851" w:header="284" w:footer="34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A7A11" w:rsidRDefault="00BA7A11">
      <w:r>
        <w:separator/>
      </w:r>
    </w:p>
  </w:endnote>
  <w:endnote w:type="continuationSeparator" w:id="0">
    <w:p w:rsidR="00BA7A11" w:rsidRDefault="00BA7A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B7E51" w:rsidRDefault="00AB7E51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BA7A11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FF131D" w:rsidRPr="00FF131D" w:rsidRDefault="00FF131D" w:rsidP="00FF131D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A7A11" w:rsidRDefault="00BA7A11">
      <w:r>
        <w:separator/>
      </w:r>
    </w:p>
  </w:footnote>
  <w:footnote w:type="continuationSeparator" w:id="0">
    <w:p w:rsidR="00BA7A11" w:rsidRDefault="00BA7A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131D" w:rsidRPr="00FF131D" w:rsidRDefault="00AB7E51" w:rsidP="00FF131D">
    <w:pPr>
      <w:tabs>
        <w:tab w:val="center" w:pos="4320"/>
        <w:tab w:val="right" w:pos="8640"/>
      </w:tabs>
      <w:jc w:val="center"/>
      <w:rPr>
        <w:sz w:val="24"/>
        <w:szCs w:val="24"/>
      </w:rPr>
    </w:pPr>
    <w:r w:rsidRPr="00AB7E51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B7E51" w:rsidRDefault="00AB7E51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54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B7E51" w:rsidRDefault="00AB7E51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AB7E51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B7E51" w:rsidRDefault="00AB7E5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A7A11" w:rsidRPr="00BA7A1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55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B7E51" w:rsidRDefault="00AB7E5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A7A11" w:rsidRPr="00BA7A1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0683C4F"/>
    <w:multiLevelType w:val="hybridMultilevel"/>
    <w:tmpl w:val="CAB419E4"/>
    <w:lvl w:ilvl="0" w:tplc="5A7A69D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7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8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6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2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1"/>
  </w:num>
  <w:num w:numId="2">
    <w:abstractNumId w:val="37"/>
  </w:num>
  <w:num w:numId="3">
    <w:abstractNumId w:val="12"/>
  </w:num>
  <w:num w:numId="4">
    <w:abstractNumId w:val="39"/>
  </w:num>
  <w:num w:numId="5">
    <w:abstractNumId w:val="4"/>
  </w:num>
  <w:num w:numId="6">
    <w:abstractNumId w:val="19"/>
  </w:num>
  <w:num w:numId="7">
    <w:abstractNumId w:val="32"/>
  </w:num>
  <w:num w:numId="8">
    <w:abstractNumId w:val="25"/>
  </w:num>
  <w:num w:numId="9">
    <w:abstractNumId w:val="8"/>
  </w:num>
  <w:num w:numId="10">
    <w:abstractNumId w:val="2"/>
  </w:num>
  <w:num w:numId="11">
    <w:abstractNumId w:val="1"/>
  </w:num>
  <w:num w:numId="12">
    <w:abstractNumId w:val="38"/>
  </w:num>
  <w:num w:numId="13">
    <w:abstractNumId w:val="41"/>
  </w:num>
  <w:num w:numId="14">
    <w:abstractNumId w:val="43"/>
  </w:num>
  <w:num w:numId="15">
    <w:abstractNumId w:val="30"/>
  </w:num>
  <w:num w:numId="16">
    <w:abstractNumId w:val="22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7"/>
  </w:num>
  <w:num w:numId="22">
    <w:abstractNumId w:val="27"/>
  </w:num>
  <w:num w:numId="23">
    <w:abstractNumId w:val="18"/>
  </w:num>
  <w:num w:numId="24">
    <w:abstractNumId w:val="40"/>
  </w:num>
  <w:num w:numId="25">
    <w:abstractNumId w:val="34"/>
  </w:num>
  <w:num w:numId="26">
    <w:abstractNumId w:val="13"/>
  </w:num>
  <w:num w:numId="27">
    <w:abstractNumId w:val="42"/>
  </w:num>
  <w:num w:numId="28">
    <w:abstractNumId w:val="23"/>
  </w:num>
  <w:num w:numId="29">
    <w:abstractNumId w:val="24"/>
  </w:num>
  <w:num w:numId="30">
    <w:abstractNumId w:val="10"/>
  </w:num>
  <w:num w:numId="31">
    <w:abstractNumId w:val="26"/>
  </w:num>
  <w:num w:numId="32">
    <w:abstractNumId w:val="36"/>
  </w:num>
  <w:num w:numId="33">
    <w:abstractNumId w:val="28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20"/>
  </w:num>
  <w:num w:numId="39">
    <w:abstractNumId w:val="33"/>
  </w:num>
  <w:num w:numId="40">
    <w:abstractNumId w:val="21"/>
  </w:num>
  <w:num w:numId="41">
    <w:abstractNumId w:val="29"/>
  </w:num>
  <w:num w:numId="42">
    <w:abstractNumId w:val="35"/>
  </w:num>
  <w:num w:numId="43">
    <w:abstractNumId w:val="16"/>
  </w:num>
  <w:num w:numId="4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70CC0"/>
    <w:rsid w:val="00093EF6"/>
    <w:rsid w:val="00097231"/>
    <w:rsid w:val="000B76DF"/>
    <w:rsid w:val="000C08DF"/>
    <w:rsid w:val="000C4326"/>
    <w:rsid w:val="000E61C8"/>
    <w:rsid w:val="000E7889"/>
    <w:rsid w:val="000F52B9"/>
    <w:rsid w:val="000F576C"/>
    <w:rsid w:val="00116CBE"/>
    <w:rsid w:val="00132055"/>
    <w:rsid w:val="00133823"/>
    <w:rsid w:val="001540EC"/>
    <w:rsid w:val="0016410A"/>
    <w:rsid w:val="00166517"/>
    <w:rsid w:val="00167CE3"/>
    <w:rsid w:val="00191CB0"/>
    <w:rsid w:val="0019298B"/>
    <w:rsid w:val="00197035"/>
    <w:rsid w:val="001C7669"/>
    <w:rsid w:val="00200B9D"/>
    <w:rsid w:val="0023075C"/>
    <w:rsid w:val="00263222"/>
    <w:rsid w:val="00270C8B"/>
    <w:rsid w:val="00273092"/>
    <w:rsid w:val="002734A6"/>
    <w:rsid w:val="0029187D"/>
    <w:rsid w:val="0029388C"/>
    <w:rsid w:val="002A690D"/>
    <w:rsid w:val="002B4BD7"/>
    <w:rsid w:val="002C755B"/>
    <w:rsid w:val="002F58FD"/>
    <w:rsid w:val="0030190A"/>
    <w:rsid w:val="0030782E"/>
    <w:rsid w:val="003101D5"/>
    <w:rsid w:val="003177DE"/>
    <w:rsid w:val="00327DEE"/>
    <w:rsid w:val="00346D17"/>
    <w:rsid w:val="00350546"/>
    <w:rsid w:val="003525C4"/>
    <w:rsid w:val="00355548"/>
    <w:rsid w:val="00356024"/>
    <w:rsid w:val="003574A6"/>
    <w:rsid w:val="003662A8"/>
    <w:rsid w:val="003A2432"/>
    <w:rsid w:val="003B06E2"/>
    <w:rsid w:val="003B46E6"/>
    <w:rsid w:val="003D6BA6"/>
    <w:rsid w:val="003E1864"/>
    <w:rsid w:val="003E6962"/>
    <w:rsid w:val="003F5868"/>
    <w:rsid w:val="0040617A"/>
    <w:rsid w:val="0043785C"/>
    <w:rsid w:val="004513A8"/>
    <w:rsid w:val="004520AE"/>
    <w:rsid w:val="0046140C"/>
    <w:rsid w:val="0047243A"/>
    <w:rsid w:val="0047244D"/>
    <w:rsid w:val="0047256A"/>
    <w:rsid w:val="004A6DEB"/>
    <w:rsid w:val="004C22F3"/>
    <w:rsid w:val="004C652E"/>
    <w:rsid w:val="004D30D2"/>
    <w:rsid w:val="004E54F0"/>
    <w:rsid w:val="004E70DE"/>
    <w:rsid w:val="00501391"/>
    <w:rsid w:val="0050443D"/>
    <w:rsid w:val="00510164"/>
    <w:rsid w:val="00544647"/>
    <w:rsid w:val="00544C5A"/>
    <w:rsid w:val="00545FD8"/>
    <w:rsid w:val="005571B4"/>
    <w:rsid w:val="0055722C"/>
    <w:rsid w:val="005763AC"/>
    <w:rsid w:val="005A303F"/>
    <w:rsid w:val="005A3C9F"/>
    <w:rsid w:val="005B52DD"/>
    <w:rsid w:val="005E24BB"/>
    <w:rsid w:val="005E4E16"/>
    <w:rsid w:val="005F16AB"/>
    <w:rsid w:val="005F3AF3"/>
    <w:rsid w:val="005F5B2B"/>
    <w:rsid w:val="00605583"/>
    <w:rsid w:val="0061359B"/>
    <w:rsid w:val="00643FC8"/>
    <w:rsid w:val="0065115E"/>
    <w:rsid w:val="006673E2"/>
    <w:rsid w:val="006720A6"/>
    <w:rsid w:val="006862B2"/>
    <w:rsid w:val="006C3185"/>
    <w:rsid w:val="006C3970"/>
    <w:rsid w:val="006C5909"/>
    <w:rsid w:val="006C6369"/>
    <w:rsid w:val="006F5E19"/>
    <w:rsid w:val="007030F3"/>
    <w:rsid w:val="00706952"/>
    <w:rsid w:val="0071012E"/>
    <w:rsid w:val="00721165"/>
    <w:rsid w:val="00722C7A"/>
    <w:rsid w:val="00722DF1"/>
    <w:rsid w:val="00731C35"/>
    <w:rsid w:val="00734154"/>
    <w:rsid w:val="00735929"/>
    <w:rsid w:val="00746E37"/>
    <w:rsid w:val="007723F2"/>
    <w:rsid w:val="007802F4"/>
    <w:rsid w:val="00780950"/>
    <w:rsid w:val="007A085D"/>
    <w:rsid w:val="007A6982"/>
    <w:rsid w:val="007B2946"/>
    <w:rsid w:val="007B76ED"/>
    <w:rsid w:val="007E0166"/>
    <w:rsid w:val="007E0270"/>
    <w:rsid w:val="007E0C2C"/>
    <w:rsid w:val="007E130F"/>
    <w:rsid w:val="007E2567"/>
    <w:rsid w:val="008113EC"/>
    <w:rsid w:val="008234D8"/>
    <w:rsid w:val="00826D7C"/>
    <w:rsid w:val="008375FB"/>
    <w:rsid w:val="00837681"/>
    <w:rsid w:val="008443F7"/>
    <w:rsid w:val="0084724D"/>
    <w:rsid w:val="00886143"/>
    <w:rsid w:val="00887348"/>
    <w:rsid w:val="008A04B8"/>
    <w:rsid w:val="008B70E9"/>
    <w:rsid w:val="008D3D9B"/>
    <w:rsid w:val="008D6499"/>
    <w:rsid w:val="008F59BB"/>
    <w:rsid w:val="008F6B15"/>
    <w:rsid w:val="0091724B"/>
    <w:rsid w:val="00925D2B"/>
    <w:rsid w:val="0093265E"/>
    <w:rsid w:val="00933A14"/>
    <w:rsid w:val="00934AD4"/>
    <w:rsid w:val="00937273"/>
    <w:rsid w:val="009461E4"/>
    <w:rsid w:val="00956EB7"/>
    <w:rsid w:val="009720A5"/>
    <w:rsid w:val="00973B4D"/>
    <w:rsid w:val="009819E1"/>
    <w:rsid w:val="009834BF"/>
    <w:rsid w:val="00990528"/>
    <w:rsid w:val="00996A44"/>
    <w:rsid w:val="009A7DE5"/>
    <w:rsid w:val="009C5403"/>
    <w:rsid w:val="009C75E9"/>
    <w:rsid w:val="009E136D"/>
    <w:rsid w:val="009F2D25"/>
    <w:rsid w:val="009F796E"/>
    <w:rsid w:val="00A00C90"/>
    <w:rsid w:val="00A00F98"/>
    <w:rsid w:val="00A03E2B"/>
    <w:rsid w:val="00A040C9"/>
    <w:rsid w:val="00A05F66"/>
    <w:rsid w:val="00A120F0"/>
    <w:rsid w:val="00A17F6C"/>
    <w:rsid w:val="00A2578C"/>
    <w:rsid w:val="00A36206"/>
    <w:rsid w:val="00A40B49"/>
    <w:rsid w:val="00A40C1E"/>
    <w:rsid w:val="00A417A2"/>
    <w:rsid w:val="00A50750"/>
    <w:rsid w:val="00A54BB4"/>
    <w:rsid w:val="00A562B2"/>
    <w:rsid w:val="00A66959"/>
    <w:rsid w:val="00A66EFA"/>
    <w:rsid w:val="00A718C2"/>
    <w:rsid w:val="00A7194C"/>
    <w:rsid w:val="00A803DE"/>
    <w:rsid w:val="00AB2F4E"/>
    <w:rsid w:val="00AB7E51"/>
    <w:rsid w:val="00AE015A"/>
    <w:rsid w:val="00AE3FCA"/>
    <w:rsid w:val="00AF571A"/>
    <w:rsid w:val="00AF7419"/>
    <w:rsid w:val="00B019AE"/>
    <w:rsid w:val="00B07749"/>
    <w:rsid w:val="00B5293D"/>
    <w:rsid w:val="00B57694"/>
    <w:rsid w:val="00B61712"/>
    <w:rsid w:val="00B62025"/>
    <w:rsid w:val="00B62D79"/>
    <w:rsid w:val="00B639F8"/>
    <w:rsid w:val="00B71056"/>
    <w:rsid w:val="00B731F4"/>
    <w:rsid w:val="00B73538"/>
    <w:rsid w:val="00B77DC7"/>
    <w:rsid w:val="00B944CC"/>
    <w:rsid w:val="00BA54E5"/>
    <w:rsid w:val="00BA7A11"/>
    <w:rsid w:val="00BB0CC7"/>
    <w:rsid w:val="00BC3727"/>
    <w:rsid w:val="00BD5752"/>
    <w:rsid w:val="00BD5CB6"/>
    <w:rsid w:val="00BD5E35"/>
    <w:rsid w:val="00BF1B4F"/>
    <w:rsid w:val="00BF72EE"/>
    <w:rsid w:val="00C2292C"/>
    <w:rsid w:val="00C32375"/>
    <w:rsid w:val="00C40836"/>
    <w:rsid w:val="00C56BFC"/>
    <w:rsid w:val="00C77365"/>
    <w:rsid w:val="00C923B1"/>
    <w:rsid w:val="00C935A2"/>
    <w:rsid w:val="00CA1C51"/>
    <w:rsid w:val="00CC4A46"/>
    <w:rsid w:val="00CC53BF"/>
    <w:rsid w:val="00CC6152"/>
    <w:rsid w:val="00CC7D32"/>
    <w:rsid w:val="00CF0F1F"/>
    <w:rsid w:val="00D079E1"/>
    <w:rsid w:val="00D14A49"/>
    <w:rsid w:val="00D408FC"/>
    <w:rsid w:val="00D43CDF"/>
    <w:rsid w:val="00D46E83"/>
    <w:rsid w:val="00D9072E"/>
    <w:rsid w:val="00D91E6A"/>
    <w:rsid w:val="00DB38F0"/>
    <w:rsid w:val="00DB7128"/>
    <w:rsid w:val="00DC05D7"/>
    <w:rsid w:val="00DC2057"/>
    <w:rsid w:val="00DE3604"/>
    <w:rsid w:val="00DF1127"/>
    <w:rsid w:val="00DF3CBF"/>
    <w:rsid w:val="00E328F6"/>
    <w:rsid w:val="00E35226"/>
    <w:rsid w:val="00E4229F"/>
    <w:rsid w:val="00E47BAC"/>
    <w:rsid w:val="00EA4F91"/>
    <w:rsid w:val="00EA78AA"/>
    <w:rsid w:val="00EA7FF1"/>
    <w:rsid w:val="00ED5D68"/>
    <w:rsid w:val="00F01F63"/>
    <w:rsid w:val="00F10ECA"/>
    <w:rsid w:val="00F10F38"/>
    <w:rsid w:val="00F2724A"/>
    <w:rsid w:val="00F4225E"/>
    <w:rsid w:val="00F55ABA"/>
    <w:rsid w:val="00F612FA"/>
    <w:rsid w:val="00F67C3F"/>
    <w:rsid w:val="00FA4CCA"/>
    <w:rsid w:val="00FA7D8D"/>
    <w:rsid w:val="00FB2A40"/>
    <w:rsid w:val="00FB372F"/>
    <w:rsid w:val="00FD7565"/>
    <w:rsid w:val="00FE39F6"/>
    <w:rsid w:val="00FF057D"/>
    <w:rsid w:val="00FF0D4A"/>
    <w:rsid w:val="00FF131D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table" w:customStyle="1" w:styleId="TableGrid1">
    <w:name w:val="Table Grid1"/>
    <w:basedOn w:val="TableNormal"/>
    <w:next w:val="TableGrid"/>
    <w:uiPriority w:val="59"/>
    <w:rsid w:val="00887348"/>
    <w:rPr>
      <w:rFonts w:eastAsia="Calibri"/>
      <w:sz w:val="28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">
    <w:name w:val="Table Grid2"/>
    <w:basedOn w:val="TableNormal"/>
    <w:next w:val="TableGrid"/>
    <w:uiPriority w:val="59"/>
    <w:rsid w:val="00887348"/>
    <w:rPr>
      <w:rFonts w:eastAsia="Calibri"/>
      <w:sz w:val="28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yperlink">
    <w:name w:val="Hyperlink"/>
    <w:basedOn w:val="DefaultParagraphFont"/>
    <w:rsid w:val="00FF131D"/>
    <w:rPr>
      <w:color w:val="0000FF" w:themeColor="hyperlink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AB7E51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42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theme" Target="theme/theme1.xml"/><Relationship Id="rId7" Type="http://schemas.openxmlformats.org/officeDocument/2006/relationships/hyperlink" Target="https://thuvienhoclieu.com/tai-lieu-vat-li/tai-lieu-vat-li-lop-11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hyperlink" Target="https://thuvienhoclieu.com/tai-lieu-vat-li/tai-lieu-vat-li-lop-11/" TargetMode="External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600</Words>
  <Characters>912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06T05:41:00Z</dcterms:created>
  <dcterms:modified xsi:type="dcterms:W3CDTF">2023-05-30T02:49:00Z</dcterms:modified>
</cp:coreProperties>
</file>